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348" r:id="rId3"/>
    <p:sldId id="349" r:id="rId4"/>
    <p:sldId id="350" r:id="rId5"/>
    <p:sldId id="355" r:id="rId6"/>
    <p:sldId id="372" r:id="rId7"/>
    <p:sldId id="426" r:id="rId8"/>
    <p:sldId id="356" r:id="rId9"/>
    <p:sldId id="357" r:id="rId10"/>
    <p:sldId id="358" r:id="rId11"/>
    <p:sldId id="360" r:id="rId12"/>
    <p:sldId id="302" r:id="rId13"/>
    <p:sldId id="305" r:id="rId14"/>
    <p:sldId id="306" r:id="rId15"/>
    <p:sldId id="314" r:id="rId16"/>
    <p:sldId id="308" r:id="rId17"/>
    <p:sldId id="310" r:id="rId18"/>
    <p:sldId id="315" r:id="rId19"/>
    <p:sldId id="316" r:id="rId20"/>
    <p:sldId id="317" r:id="rId21"/>
    <p:sldId id="319" r:id="rId22"/>
    <p:sldId id="320" r:id="rId23"/>
    <p:sldId id="342" r:id="rId24"/>
    <p:sldId id="322" r:id="rId25"/>
    <p:sldId id="323" r:id="rId26"/>
    <p:sldId id="324" r:id="rId27"/>
    <p:sldId id="325" r:id="rId28"/>
    <p:sldId id="326" r:id="rId29"/>
    <p:sldId id="341" r:id="rId30"/>
    <p:sldId id="329" r:id="rId31"/>
    <p:sldId id="352" r:id="rId32"/>
    <p:sldId id="346" r:id="rId33"/>
    <p:sldId id="347" r:id="rId34"/>
    <p:sldId id="337" r:id="rId35"/>
    <p:sldId id="371" r:id="rId36"/>
    <p:sldId id="353" r:id="rId37"/>
    <p:sldId id="331" r:id="rId38"/>
    <p:sldId id="332" r:id="rId39"/>
    <p:sldId id="330" r:id="rId40"/>
    <p:sldId id="340" r:id="rId41"/>
    <p:sldId id="377" r:id="rId42"/>
  </p:sldIdLst>
  <p:sldSz cx="9144000" cy="6858000" type="screen4x3"/>
  <p:notesSz cx="6858000" cy="9144000"/>
  <p:defaultTextStyle>
    <a:defPPr>
      <a:defRPr lang="es-ES"/>
    </a:defPPr>
    <a:lvl1pPr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66F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17" d="100"/>
          <a:sy n="117" d="100"/>
        </p:scale>
        <p:origin x="-1464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69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5" Type="http://schemas.openxmlformats.org/officeDocument/2006/relationships/tableStyles" Target="tableStyles.xml"/><Relationship Id="rId44" Type="http://schemas.openxmlformats.org/officeDocument/2006/relationships/viewProps" Target="viewProps.xml"/><Relationship Id="rId43" Type="http://schemas.openxmlformats.org/officeDocument/2006/relationships/presProps" Target="presProps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_rels/viewProps.xml.rels><?xml version="1.0" encoding="UTF-8" standalone="yes"?>
<Relationships xmlns="http://schemas.openxmlformats.org/package/2006/relationships"><Relationship Id="rId9" Type="http://schemas.openxmlformats.org/officeDocument/2006/relationships/slide" Target="slides/slide31.xml"/><Relationship Id="rId8" Type="http://schemas.openxmlformats.org/officeDocument/2006/relationships/slide" Target="slides/slide27.xml"/><Relationship Id="rId7" Type="http://schemas.openxmlformats.org/officeDocument/2006/relationships/slide" Target="slides/slide26.xml"/><Relationship Id="rId6" Type="http://schemas.openxmlformats.org/officeDocument/2006/relationships/slide" Target="slides/slide22.xml"/><Relationship Id="rId5" Type="http://schemas.openxmlformats.org/officeDocument/2006/relationships/slide" Target="slides/slide21.xml"/><Relationship Id="rId4" Type="http://schemas.openxmlformats.org/officeDocument/2006/relationships/slide" Target="slides/slide18.xml"/><Relationship Id="rId3" Type="http://schemas.openxmlformats.org/officeDocument/2006/relationships/slide" Target="slides/slide11.xml"/><Relationship Id="rId2" Type="http://schemas.openxmlformats.org/officeDocument/2006/relationships/slide" Target="slides/slide10.xml"/><Relationship Id="rId12" Type="http://schemas.openxmlformats.org/officeDocument/2006/relationships/slide" Target="slides/slide39.xml"/><Relationship Id="rId11" Type="http://schemas.openxmlformats.org/officeDocument/2006/relationships/slide" Target="slides/slide36.xml"/><Relationship Id="rId10" Type="http://schemas.openxmlformats.org/officeDocument/2006/relationships/slide" Target="slides/slide32.xml"/><Relationship Id="rId1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4.emf"/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7" Type="http://schemas.openxmlformats.org/officeDocument/2006/relationships/image" Target="../media/image11.emf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7" Type="http://schemas.openxmlformats.org/officeDocument/2006/relationships/image" Target="../media/image19.emf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30.emf"/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Diapositiva de título">
    <p:bg>
      <p:bgPr>
        <a:gradFill rotWithShape="0">
          <a:gsLst>
            <a:gs pos="0">
              <a:schemeClr val="bg2"/>
            </a:gs>
            <a:gs pos="50000">
              <a:schemeClr val="bg1"/>
            </a:gs>
            <a:gs pos="100000">
              <a:schemeClr val="bg2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9144000" cy="6918325"/>
            <a:chOff x="0" y="0"/>
            <a:chExt cx="5760" cy="4358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invGray">
            <a:xfrm>
              <a:off x="5533" y="280"/>
              <a:ext cx="227" cy="198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hlink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s-ES"/>
            </a:p>
          </p:txBody>
        </p:sp>
        <p:sp>
          <p:nvSpPr>
            <p:cNvPr id="6" name="Freeform 4"/>
            <p:cNvSpPr/>
            <p:nvPr/>
          </p:nvSpPr>
          <p:spPr bwMode="invGray">
            <a:xfrm>
              <a:off x="0" y="0"/>
              <a:ext cx="5760" cy="1344"/>
            </a:xfrm>
            <a:custGeom>
              <a:avLst/>
              <a:gdLst>
                <a:gd name="T0" fmla="*/ 0 w 5760"/>
                <a:gd name="T1" fmla="*/ 0 h 1104"/>
                <a:gd name="T2" fmla="*/ 5760 w 5760"/>
                <a:gd name="T3" fmla="*/ 0 h 1104"/>
                <a:gd name="T4" fmla="*/ 5760 w 5760"/>
                <a:gd name="T5" fmla="*/ 720 h 1104"/>
                <a:gd name="T6" fmla="*/ 3600 w 5760"/>
                <a:gd name="T7" fmla="*/ 624 h 1104"/>
                <a:gd name="T8" fmla="*/ 0 w 5760"/>
                <a:gd name="T9" fmla="*/ 1000 h 1104"/>
                <a:gd name="T10" fmla="*/ 0 w 5760"/>
                <a:gd name="T11" fmla="*/ 0 h 1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60" h="1104">
                  <a:moveTo>
                    <a:pt x="0" y="0"/>
                  </a:moveTo>
                  <a:lnTo>
                    <a:pt x="5760" y="0"/>
                  </a:lnTo>
                  <a:lnTo>
                    <a:pt x="5760" y="720"/>
                  </a:lnTo>
                  <a:cubicBezTo>
                    <a:pt x="5400" y="824"/>
                    <a:pt x="4560" y="577"/>
                    <a:pt x="3600" y="624"/>
                  </a:cubicBezTo>
                  <a:cubicBezTo>
                    <a:pt x="2640" y="671"/>
                    <a:pt x="600" y="1104"/>
                    <a:pt x="0" y="1000"/>
                  </a:cubicBez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s-ES"/>
            </a:p>
          </p:txBody>
        </p:sp>
        <p:sp>
          <p:nvSpPr>
            <p:cNvPr id="7" name="Freeform 5"/>
            <p:cNvSpPr/>
            <p:nvPr/>
          </p:nvSpPr>
          <p:spPr bwMode="invGray">
            <a:xfrm>
              <a:off x="0" y="733"/>
              <a:ext cx="5760" cy="3587"/>
            </a:xfrm>
            <a:custGeom>
              <a:avLst/>
              <a:gdLst>
                <a:gd name="T0" fmla="*/ 0 w 5760"/>
                <a:gd name="T1" fmla="*/ 582 h 3587"/>
                <a:gd name="T2" fmla="*/ 2640 w 5760"/>
                <a:gd name="T3" fmla="*/ 267 h 3587"/>
                <a:gd name="T4" fmla="*/ 3373 w 5760"/>
                <a:gd name="T5" fmla="*/ 160 h 3587"/>
                <a:gd name="T6" fmla="*/ 5760 w 5760"/>
                <a:gd name="T7" fmla="*/ 358 h 3587"/>
                <a:gd name="T8" fmla="*/ 5760 w 5760"/>
                <a:gd name="T9" fmla="*/ 3587 h 3587"/>
                <a:gd name="T10" fmla="*/ 0 w 5760"/>
                <a:gd name="T11" fmla="*/ 3587 h 3587"/>
                <a:gd name="T12" fmla="*/ 0 w 5760"/>
                <a:gd name="T13" fmla="*/ 582 h 35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760" h="3587">
                  <a:moveTo>
                    <a:pt x="0" y="582"/>
                  </a:moveTo>
                  <a:cubicBezTo>
                    <a:pt x="1027" y="680"/>
                    <a:pt x="1960" y="387"/>
                    <a:pt x="2640" y="267"/>
                  </a:cubicBezTo>
                  <a:cubicBezTo>
                    <a:pt x="2640" y="267"/>
                    <a:pt x="3268" y="180"/>
                    <a:pt x="3373" y="160"/>
                  </a:cubicBezTo>
                  <a:cubicBezTo>
                    <a:pt x="4120" y="0"/>
                    <a:pt x="5280" y="358"/>
                    <a:pt x="5760" y="358"/>
                  </a:cubicBezTo>
                  <a:lnTo>
                    <a:pt x="5760" y="3587"/>
                  </a:lnTo>
                  <a:lnTo>
                    <a:pt x="0" y="3587"/>
                  </a:lnTo>
                  <a:cubicBezTo>
                    <a:pt x="0" y="3587"/>
                    <a:pt x="0" y="582"/>
                    <a:pt x="0" y="582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s-ES"/>
            </a:p>
          </p:txBody>
        </p:sp>
        <p:sp>
          <p:nvSpPr>
            <p:cNvPr id="8" name="Freeform 6"/>
            <p:cNvSpPr/>
            <p:nvPr/>
          </p:nvSpPr>
          <p:spPr bwMode="invGray">
            <a:xfrm>
              <a:off x="0" y="184"/>
              <a:ext cx="5760" cy="538"/>
            </a:xfrm>
            <a:custGeom>
              <a:avLst/>
              <a:gdLst>
                <a:gd name="T0" fmla="*/ 0 w 5760"/>
                <a:gd name="T1" fmla="*/ 163 h 538"/>
                <a:gd name="T2" fmla="*/ 0 w 5760"/>
                <a:gd name="T3" fmla="*/ 403 h 538"/>
                <a:gd name="T4" fmla="*/ 1773 w 5760"/>
                <a:gd name="T5" fmla="*/ 443 h 538"/>
                <a:gd name="T6" fmla="*/ 4573 w 5760"/>
                <a:gd name="T7" fmla="*/ 176 h 538"/>
                <a:gd name="T8" fmla="*/ 5760 w 5760"/>
                <a:gd name="T9" fmla="*/ 536 h 538"/>
                <a:gd name="T10" fmla="*/ 5760 w 5760"/>
                <a:gd name="T11" fmla="*/ 163 h 538"/>
                <a:gd name="T12" fmla="*/ 4560 w 5760"/>
                <a:gd name="T13" fmla="*/ 29 h 538"/>
                <a:gd name="T14" fmla="*/ 1987 w 5760"/>
                <a:gd name="T15" fmla="*/ 336 h 538"/>
                <a:gd name="T16" fmla="*/ 0 w 5760"/>
                <a:gd name="T17" fmla="*/ 163 h 5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60" h="538">
                  <a:moveTo>
                    <a:pt x="0" y="163"/>
                  </a:moveTo>
                  <a:lnTo>
                    <a:pt x="0" y="403"/>
                  </a:lnTo>
                  <a:cubicBezTo>
                    <a:pt x="295" y="450"/>
                    <a:pt x="1011" y="481"/>
                    <a:pt x="1773" y="443"/>
                  </a:cubicBezTo>
                  <a:cubicBezTo>
                    <a:pt x="2535" y="405"/>
                    <a:pt x="3909" y="161"/>
                    <a:pt x="4573" y="176"/>
                  </a:cubicBezTo>
                  <a:cubicBezTo>
                    <a:pt x="5237" y="191"/>
                    <a:pt x="5562" y="538"/>
                    <a:pt x="5760" y="536"/>
                  </a:cubicBezTo>
                  <a:lnTo>
                    <a:pt x="5760" y="163"/>
                  </a:lnTo>
                  <a:cubicBezTo>
                    <a:pt x="5560" y="79"/>
                    <a:pt x="5189" y="0"/>
                    <a:pt x="4560" y="29"/>
                  </a:cubicBezTo>
                  <a:cubicBezTo>
                    <a:pt x="3931" y="58"/>
                    <a:pt x="2747" y="314"/>
                    <a:pt x="1987" y="336"/>
                  </a:cubicBezTo>
                  <a:cubicBezTo>
                    <a:pt x="1227" y="358"/>
                    <a:pt x="414" y="199"/>
                    <a:pt x="0" y="163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s-ES"/>
            </a:p>
          </p:txBody>
        </p:sp>
        <p:sp>
          <p:nvSpPr>
            <p:cNvPr id="9" name="Freeform 7"/>
            <p:cNvSpPr/>
            <p:nvPr/>
          </p:nvSpPr>
          <p:spPr bwMode="hidden">
            <a:xfrm>
              <a:off x="0" y="1515"/>
              <a:ext cx="5760" cy="674"/>
            </a:xfrm>
            <a:custGeom>
              <a:avLst/>
              <a:gdLst>
                <a:gd name="T0" fmla="*/ 0 w 5760"/>
                <a:gd name="T1" fmla="*/ 246 h 674"/>
                <a:gd name="T2" fmla="*/ 0 w 5760"/>
                <a:gd name="T3" fmla="*/ 406 h 674"/>
                <a:gd name="T4" fmla="*/ 1280 w 5760"/>
                <a:gd name="T5" fmla="*/ 645 h 674"/>
                <a:gd name="T6" fmla="*/ 1627 w 5760"/>
                <a:gd name="T7" fmla="*/ 580 h 674"/>
                <a:gd name="T8" fmla="*/ 4493 w 5760"/>
                <a:gd name="T9" fmla="*/ 113 h 674"/>
                <a:gd name="T10" fmla="*/ 5760 w 5760"/>
                <a:gd name="T11" fmla="*/ 606 h 674"/>
                <a:gd name="T12" fmla="*/ 5760 w 5760"/>
                <a:gd name="T13" fmla="*/ 233 h 674"/>
                <a:gd name="T14" fmla="*/ 4040 w 5760"/>
                <a:gd name="T15" fmla="*/ 33 h 674"/>
                <a:gd name="T16" fmla="*/ 1093 w 5760"/>
                <a:gd name="T17" fmla="*/ 433 h 674"/>
                <a:gd name="T18" fmla="*/ 0 w 5760"/>
                <a:gd name="T19" fmla="*/ 246 h 6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760" h="674">
                  <a:moveTo>
                    <a:pt x="0" y="246"/>
                  </a:moveTo>
                  <a:lnTo>
                    <a:pt x="0" y="406"/>
                  </a:lnTo>
                  <a:cubicBezTo>
                    <a:pt x="213" y="463"/>
                    <a:pt x="1009" y="616"/>
                    <a:pt x="1280" y="645"/>
                  </a:cubicBezTo>
                  <a:cubicBezTo>
                    <a:pt x="1551" y="674"/>
                    <a:pt x="1092" y="669"/>
                    <a:pt x="1627" y="580"/>
                  </a:cubicBezTo>
                  <a:cubicBezTo>
                    <a:pt x="2162" y="491"/>
                    <a:pt x="3804" y="109"/>
                    <a:pt x="4493" y="113"/>
                  </a:cubicBezTo>
                  <a:cubicBezTo>
                    <a:pt x="5182" y="117"/>
                    <a:pt x="5549" y="586"/>
                    <a:pt x="5760" y="606"/>
                  </a:cubicBezTo>
                  <a:lnTo>
                    <a:pt x="5760" y="233"/>
                  </a:lnTo>
                  <a:cubicBezTo>
                    <a:pt x="5471" y="158"/>
                    <a:pt x="4818" y="0"/>
                    <a:pt x="4040" y="33"/>
                  </a:cubicBezTo>
                  <a:cubicBezTo>
                    <a:pt x="3262" y="66"/>
                    <a:pt x="1766" y="398"/>
                    <a:pt x="1093" y="433"/>
                  </a:cubicBezTo>
                  <a:cubicBezTo>
                    <a:pt x="420" y="468"/>
                    <a:pt x="228" y="285"/>
                    <a:pt x="0" y="24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s-ES"/>
            </a:p>
          </p:txBody>
        </p:sp>
        <p:sp>
          <p:nvSpPr>
            <p:cNvPr id="10" name="Freeform 8"/>
            <p:cNvSpPr/>
            <p:nvPr/>
          </p:nvSpPr>
          <p:spPr bwMode="white">
            <a:xfrm>
              <a:off x="1560" y="959"/>
              <a:ext cx="4200" cy="3361"/>
            </a:xfrm>
            <a:custGeom>
              <a:avLst/>
              <a:gdLst>
                <a:gd name="T0" fmla="*/ 0 w 4200"/>
                <a:gd name="T1" fmla="*/ 3361 h 3361"/>
                <a:gd name="T2" fmla="*/ 1054 w 4200"/>
                <a:gd name="T3" fmla="*/ 295 h 3361"/>
                <a:gd name="T4" fmla="*/ 4200 w 4200"/>
                <a:gd name="T5" fmla="*/ 1588 h 3361"/>
                <a:gd name="T6" fmla="*/ 4200 w 4200"/>
                <a:gd name="T7" fmla="*/ 2028 h 3361"/>
                <a:gd name="T8" fmla="*/ 1200 w 4200"/>
                <a:gd name="T9" fmla="*/ 442 h 3361"/>
                <a:gd name="T10" fmla="*/ 347 w 4200"/>
                <a:gd name="T11" fmla="*/ 3361 h 3361"/>
                <a:gd name="T12" fmla="*/ 0 w 4200"/>
                <a:gd name="T13" fmla="*/ 3361 h 33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00" h="3361">
                  <a:moveTo>
                    <a:pt x="0" y="3361"/>
                  </a:moveTo>
                  <a:cubicBezTo>
                    <a:pt x="118" y="2850"/>
                    <a:pt x="354" y="590"/>
                    <a:pt x="1054" y="295"/>
                  </a:cubicBezTo>
                  <a:cubicBezTo>
                    <a:pt x="1754" y="0"/>
                    <a:pt x="3676" y="1299"/>
                    <a:pt x="4200" y="1588"/>
                  </a:cubicBezTo>
                  <a:lnTo>
                    <a:pt x="4200" y="2028"/>
                  </a:lnTo>
                  <a:cubicBezTo>
                    <a:pt x="3700" y="1837"/>
                    <a:pt x="1842" y="220"/>
                    <a:pt x="1200" y="442"/>
                  </a:cubicBezTo>
                  <a:cubicBezTo>
                    <a:pt x="558" y="664"/>
                    <a:pt x="547" y="2875"/>
                    <a:pt x="347" y="3361"/>
                  </a:cubicBezTo>
                  <a:lnTo>
                    <a:pt x="0" y="3361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s-ES"/>
            </a:p>
          </p:txBody>
        </p:sp>
        <p:sp>
          <p:nvSpPr>
            <p:cNvPr id="11" name="Freeform 9"/>
            <p:cNvSpPr/>
            <p:nvPr/>
          </p:nvSpPr>
          <p:spPr bwMode="invGray">
            <a:xfrm>
              <a:off x="0" y="2169"/>
              <a:ext cx="5760" cy="1925"/>
            </a:xfrm>
            <a:custGeom>
              <a:avLst/>
              <a:gdLst>
                <a:gd name="T0" fmla="*/ 0 w 5760"/>
                <a:gd name="T1" fmla="*/ 804 h 1925"/>
                <a:gd name="T2" fmla="*/ 0 w 5760"/>
                <a:gd name="T3" fmla="*/ 991 h 1925"/>
                <a:gd name="T4" fmla="*/ 1547 w 5760"/>
                <a:gd name="T5" fmla="*/ 1818 h 1925"/>
                <a:gd name="T6" fmla="*/ 3253 w 5760"/>
                <a:gd name="T7" fmla="*/ 351 h 1925"/>
                <a:gd name="T8" fmla="*/ 5760 w 5760"/>
                <a:gd name="T9" fmla="*/ 1537 h 1925"/>
                <a:gd name="T10" fmla="*/ 5760 w 5760"/>
                <a:gd name="T11" fmla="*/ 1151 h 1925"/>
                <a:gd name="T12" fmla="*/ 3240 w 5760"/>
                <a:gd name="T13" fmla="*/ 84 h 1925"/>
                <a:gd name="T14" fmla="*/ 1573 w 5760"/>
                <a:gd name="T15" fmla="*/ 1671 h 1925"/>
                <a:gd name="T16" fmla="*/ 0 w 5760"/>
                <a:gd name="T17" fmla="*/ 804 h 19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60" h="1925">
                  <a:moveTo>
                    <a:pt x="0" y="804"/>
                  </a:moveTo>
                  <a:lnTo>
                    <a:pt x="0" y="991"/>
                  </a:lnTo>
                  <a:cubicBezTo>
                    <a:pt x="258" y="1160"/>
                    <a:pt x="1005" y="1925"/>
                    <a:pt x="1547" y="1818"/>
                  </a:cubicBezTo>
                  <a:cubicBezTo>
                    <a:pt x="2089" y="1711"/>
                    <a:pt x="2551" y="398"/>
                    <a:pt x="3253" y="351"/>
                  </a:cubicBezTo>
                  <a:cubicBezTo>
                    <a:pt x="3955" y="304"/>
                    <a:pt x="5342" y="1404"/>
                    <a:pt x="5760" y="1537"/>
                  </a:cubicBezTo>
                  <a:lnTo>
                    <a:pt x="5760" y="1151"/>
                  </a:lnTo>
                  <a:cubicBezTo>
                    <a:pt x="5405" y="1124"/>
                    <a:pt x="3982" y="0"/>
                    <a:pt x="3240" y="84"/>
                  </a:cubicBezTo>
                  <a:cubicBezTo>
                    <a:pt x="2542" y="171"/>
                    <a:pt x="2113" y="1551"/>
                    <a:pt x="1573" y="1671"/>
                  </a:cubicBezTo>
                  <a:cubicBezTo>
                    <a:pt x="1033" y="1791"/>
                    <a:pt x="262" y="826"/>
                    <a:pt x="0" y="8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s-ES"/>
            </a:p>
          </p:txBody>
        </p:sp>
        <p:sp>
          <p:nvSpPr>
            <p:cNvPr id="12" name="Freeform 10"/>
            <p:cNvSpPr/>
            <p:nvPr/>
          </p:nvSpPr>
          <p:spPr bwMode="white">
            <a:xfrm>
              <a:off x="0" y="2238"/>
              <a:ext cx="3929" cy="2120"/>
            </a:xfrm>
            <a:custGeom>
              <a:avLst/>
              <a:gdLst>
                <a:gd name="T0" fmla="*/ 0 w 4196"/>
                <a:gd name="T1" fmla="*/ 415 h 2120"/>
                <a:gd name="T2" fmla="*/ 0 w 4196"/>
                <a:gd name="T3" fmla="*/ 508 h 2120"/>
                <a:gd name="T4" fmla="*/ 1933 w 4196"/>
                <a:gd name="T5" fmla="*/ 229 h 2120"/>
                <a:gd name="T6" fmla="*/ 3920 w 4196"/>
                <a:gd name="T7" fmla="*/ 1055 h 2120"/>
                <a:gd name="T8" fmla="*/ 3587 w 4196"/>
                <a:gd name="T9" fmla="*/ 2082 h 2120"/>
                <a:gd name="T10" fmla="*/ 3947 w 4196"/>
                <a:gd name="T11" fmla="*/ 829 h 2120"/>
                <a:gd name="T12" fmla="*/ 2253 w 4196"/>
                <a:gd name="T13" fmla="*/ 69 h 2120"/>
                <a:gd name="T14" fmla="*/ 0 w 4196"/>
                <a:gd name="T15" fmla="*/ 415 h 2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196" h="2120">
                  <a:moveTo>
                    <a:pt x="0" y="415"/>
                  </a:moveTo>
                  <a:lnTo>
                    <a:pt x="0" y="508"/>
                  </a:lnTo>
                  <a:cubicBezTo>
                    <a:pt x="160" y="577"/>
                    <a:pt x="1280" y="138"/>
                    <a:pt x="1933" y="229"/>
                  </a:cubicBezTo>
                  <a:cubicBezTo>
                    <a:pt x="2586" y="320"/>
                    <a:pt x="3644" y="746"/>
                    <a:pt x="3920" y="1055"/>
                  </a:cubicBezTo>
                  <a:cubicBezTo>
                    <a:pt x="4196" y="1364"/>
                    <a:pt x="3583" y="2120"/>
                    <a:pt x="3587" y="2082"/>
                  </a:cubicBezTo>
                  <a:lnTo>
                    <a:pt x="3947" y="829"/>
                  </a:lnTo>
                  <a:cubicBezTo>
                    <a:pt x="3725" y="494"/>
                    <a:pt x="2911" y="138"/>
                    <a:pt x="2253" y="69"/>
                  </a:cubicBezTo>
                  <a:cubicBezTo>
                    <a:pt x="1595" y="0"/>
                    <a:pt x="469" y="343"/>
                    <a:pt x="0" y="41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s-ES"/>
            </a:p>
          </p:txBody>
        </p:sp>
      </p:grpSp>
      <p:sp>
        <p:nvSpPr>
          <p:cNvPr id="5131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s-ES" noProof="0" smtClean="0"/>
              <a:t>Haga clic para modificar el estilo de título del patrón</a:t>
            </a:r>
            <a:endParaRPr lang="es-ES" noProof="0" smtClean="0"/>
          </a:p>
        </p:txBody>
      </p:sp>
      <p:sp>
        <p:nvSpPr>
          <p:cNvPr id="5132" name="Rectangle 12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s-ES" noProof="0" smtClean="0"/>
              <a:t>Haga clic para modificar el estilo de subtítulo del patrón</a:t>
            </a:r>
            <a:endParaRPr lang="es-ES" noProof="0" smtClean="0"/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dt" sz="quarter" idx="10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0"/>
              </a:spcBef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0"/>
              </a:spcBef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0"/>
              </a:spcBef>
              <a:defRPr/>
            </a:lvl1pPr>
          </a:lstStyle>
          <a:p>
            <a:pPr>
              <a:defRPr/>
            </a:pPr>
            <a:fld id="{C883CC08-E5E6-407C-9ACA-6C8765D65338}" type="slidenum">
              <a:rPr lang="es-ES"/>
            </a:fld>
            <a:endParaRPr lang="es-E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  <a:endParaRPr lang="es-ES" smtClean="0"/>
          </a:p>
          <a:p>
            <a:pPr lvl="1"/>
            <a:r>
              <a:rPr lang="es-ES" smtClean="0"/>
              <a:t>Segundo nivel</a:t>
            </a:r>
            <a:endParaRPr lang="es-ES" smtClean="0"/>
          </a:p>
          <a:p>
            <a:pPr lvl="2"/>
            <a:r>
              <a:rPr lang="es-ES" smtClean="0"/>
              <a:t>Tercer nivel</a:t>
            </a:r>
            <a:endParaRPr lang="es-ES" smtClean="0"/>
          </a:p>
          <a:p>
            <a:pPr lvl="3"/>
            <a:r>
              <a:rPr lang="es-ES" smtClean="0"/>
              <a:t>Cuarto nivel</a:t>
            </a:r>
            <a:endParaRPr lang="es-ES" smtClean="0"/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77CB22-3D5C-4876-A652-9C1A45691D9C}" type="slidenum">
              <a:rPr lang="es-ES"/>
            </a:fld>
            <a:endParaRPr 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 hasCustomPrompt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  <a:endParaRPr lang="es-ES" smtClean="0"/>
          </a:p>
          <a:p>
            <a:pPr lvl="1"/>
            <a:r>
              <a:rPr lang="es-ES" smtClean="0"/>
              <a:t>Segundo nivel</a:t>
            </a:r>
            <a:endParaRPr lang="es-ES" smtClean="0"/>
          </a:p>
          <a:p>
            <a:pPr lvl="2"/>
            <a:r>
              <a:rPr lang="es-ES" smtClean="0"/>
              <a:t>Tercer nivel</a:t>
            </a:r>
            <a:endParaRPr lang="es-ES" smtClean="0"/>
          </a:p>
          <a:p>
            <a:pPr lvl="3"/>
            <a:r>
              <a:rPr lang="es-ES" smtClean="0"/>
              <a:t>Cuarto nivel</a:t>
            </a:r>
            <a:endParaRPr lang="es-ES" smtClean="0"/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AB230C-3C0F-40E7-84BA-261649C1E548}" type="slidenum">
              <a:rPr lang="es-ES"/>
            </a:fld>
            <a:endParaRPr lang="es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  <a:endParaRPr lang="es-ES" smtClean="0"/>
          </a:p>
          <a:p>
            <a:pPr lvl="1"/>
            <a:r>
              <a:rPr lang="es-ES" smtClean="0"/>
              <a:t>Segundo nivel</a:t>
            </a:r>
            <a:endParaRPr lang="es-ES" smtClean="0"/>
          </a:p>
          <a:p>
            <a:pPr lvl="2"/>
            <a:r>
              <a:rPr lang="es-ES" smtClean="0"/>
              <a:t>Tercer nivel</a:t>
            </a:r>
            <a:endParaRPr lang="es-ES" smtClean="0"/>
          </a:p>
          <a:p>
            <a:pPr lvl="3"/>
            <a:r>
              <a:rPr lang="es-ES" smtClean="0"/>
              <a:t>Cuarto nivel</a:t>
            </a:r>
            <a:endParaRPr lang="es-ES" smtClean="0"/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B42FA4-A45A-48D3-8179-129742304B5B}" type="slidenum">
              <a:rPr lang="es-ES"/>
            </a:fld>
            <a:endParaRPr lang="es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  <a:endParaRPr lang="es-ES" smtClean="0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BF4F10-BAF9-4C2E-905E-9D7FDF9A9FE3}" type="slidenum">
              <a:rPr lang="es-ES"/>
            </a:fld>
            <a:endParaRPr lang="es-E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 hasCustomPrompt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  <a:endParaRPr lang="es-ES" smtClean="0"/>
          </a:p>
          <a:p>
            <a:pPr lvl="1"/>
            <a:r>
              <a:rPr lang="es-ES" smtClean="0"/>
              <a:t>Segundo nivel</a:t>
            </a:r>
            <a:endParaRPr lang="es-ES" smtClean="0"/>
          </a:p>
          <a:p>
            <a:pPr lvl="2"/>
            <a:r>
              <a:rPr lang="es-ES" smtClean="0"/>
              <a:t>Tercer nivel</a:t>
            </a:r>
            <a:endParaRPr lang="es-ES" smtClean="0"/>
          </a:p>
          <a:p>
            <a:pPr lvl="3"/>
            <a:r>
              <a:rPr lang="es-ES" smtClean="0"/>
              <a:t>Cuarto nivel</a:t>
            </a:r>
            <a:endParaRPr lang="es-ES" smtClean="0"/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 hasCustomPrompt="1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  <a:endParaRPr lang="es-ES" smtClean="0"/>
          </a:p>
          <a:p>
            <a:pPr lvl="1"/>
            <a:r>
              <a:rPr lang="es-ES" smtClean="0"/>
              <a:t>Segundo nivel</a:t>
            </a:r>
            <a:endParaRPr lang="es-ES" smtClean="0"/>
          </a:p>
          <a:p>
            <a:pPr lvl="2"/>
            <a:r>
              <a:rPr lang="es-ES" smtClean="0"/>
              <a:t>Tercer nivel</a:t>
            </a:r>
            <a:endParaRPr lang="es-ES" smtClean="0"/>
          </a:p>
          <a:p>
            <a:pPr lvl="3"/>
            <a:r>
              <a:rPr lang="es-ES" smtClean="0"/>
              <a:t>Cuarto nivel</a:t>
            </a:r>
            <a:endParaRPr lang="es-ES" smtClean="0"/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287811-C541-416E-AB97-F8F5919D2657}" type="slidenum">
              <a:rPr lang="es-ES"/>
            </a:fld>
            <a:endParaRPr lang="es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 hasCustomPrompt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  <a:endParaRPr lang="es-ES" smtClean="0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 hasCustomPrompt="1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  <a:endParaRPr lang="es-ES" smtClean="0"/>
          </a:p>
          <a:p>
            <a:pPr lvl="1"/>
            <a:r>
              <a:rPr lang="es-ES" smtClean="0"/>
              <a:t>Segundo nivel</a:t>
            </a:r>
            <a:endParaRPr lang="es-ES" smtClean="0"/>
          </a:p>
          <a:p>
            <a:pPr lvl="2"/>
            <a:r>
              <a:rPr lang="es-ES" smtClean="0"/>
              <a:t>Tercer nivel</a:t>
            </a:r>
            <a:endParaRPr lang="es-ES" smtClean="0"/>
          </a:p>
          <a:p>
            <a:pPr lvl="3"/>
            <a:r>
              <a:rPr lang="es-ES" smtClean="0"/>
              <a:t>Cuarto nivel</a:t>
            </a:r>
            <a:endParaRPr lang="es-ES" smtClean="0"/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 hasCustomPrompt="1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  <a:endParaRPr lang="es-ES" smtClean="0"/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 hasCustomPrompt="1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  <a:endParaRPr lang="es-ES" smtClean="0"/>
          </a:p>
          <a:p>
            <a:pPr lvl="1"/>
            <a:r>
              <a:rPr lang="es-ES" smtClean="0"/>
              <a:t>Segundo nivel</a:t>
            </a:r>
            <a:endParaRPr lang="es-ES" smtClean="0"/>
          </a:p>
          <a:p>
            <a:pPr lvl="2"/>
            <a:r>
              <a:rPr lang="es-ES" smtClean="0"/>
              <a:t>Tercer nivel</a:t>
            </a:r>
            <a:endParaRPr lang="es-ES" smtClean="0"/>
          </a:p>
          <a:p>
            <a:pPr lvl="3"/>
            <a:r>
              <a:rPr lang="es-ES" smtClean="0"/>
              <a:t>Cuarto nivel</a:t>
            </a:r>
            <a:endParaRPr lang="es-ES" smtClean="0"/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Rectangle 1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0ECA4F-4D80-4484-9DFE-3F3CA4B2EDFD}" type="slidenum">
              <a:rPr lang="es-ES"/>
            </a:fld>
            <a:endParaRPr lang="es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C95878-3C4D-41B4-8CD7-683D20475311}" type="slidenum">
              <a:rPr lang="es-ES"/>
            </a:fld>
            <a:endParaRPr lang="es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Rectangle 1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7ECDA2-0012-4E87-8D73-FC22713F2D2C}" type="slidenum">
              <a:rPr lang="es-ES"/>
            </a:fld>
            <a:endParaRPr lang="es-E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 hasCustomPrompt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  <a:endParaRPr lang="es-ES" smtClean="0"/>
          </a:p>
          <a:p>
            <a:pPr lvl="1"/>
            <a:r>
              <a:rPr lang="es-ES" smtClean="0"/>
              <a:t>Segundo nivel</a:t>
            </a:r>
            <a:endParaRPr lang="es-ES" smtClean="0"/>
          </a:p>
          <a:p>
            <a:pPr lvl="2"/>
            <a:r>
              <a:rPr lang="es-ES" smtClean="0"/>
              <a:t>Tercer nivel</a:t>
            </a:r>
            <a:endParaRPr lang="es-ES" smtClean="0"/>
          </a:p>
          <a:p>
            <a:pPr lvl="3"/>
            <a:r>
              <a:rPr lang="es-ES" smtClean="0"/>
              <a:t>Cuarto nivel</a:t>
            </a:r>
            <a:endParaRPr lang="es-ES" smtClean="0"/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 hasCustomPrompt="1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  <a:endParaRPr lang="es-ES" smtClean="0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ECB0EF-09BD-40C2-82DA-B09A376BCD69}" type="slidenum">
              <a:rPr lang="es-ES"/>
            </a:fld>
            <a:endParaRPr lang="es-E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 hasCustomPrompt="1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  <a:endParaRPr lang="es-ES" smtClean="0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CD57CA-C45D-4E03-8EDB-522B94E65E48}" type="slidenum">
              <a:rPr lang="es-ES"/>
            </a:fld>
            <a:endParaRPr lang="es-E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invGray">
      <p:bgPr>
        <a:gradFill rotWithShape="0">
          <a:gsLst>
            <a:gs pos="0">
              <a:schemeClr val="bg2"/>
            </a:gs>
            <a:gs pos="50000">
              <a:schemeClr val="bg1"/>
            </a:gs>
            <a:gs pos="100000">
              <a:schemeClr val="bg2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0" y="0"/>
            <a:ext cx="9144000" cy="6918325"/>
            <a:chOff x="0" y="0"/>
            <a:chExt cx="5760" cy="4358"/>
          </a:xfrm>
        </p:grpSpPr>
        <p:sp>
          <p:nvSpPr>
            <p:cNvPr id="4099" name="Rectangle 3"/>
            <p:cNvSpPr>
              <a:spLocks noChangeArrowheads="1"/>
            </p:cNvSpPr>
            <p:nvPr/>
          </p:nvSpPr>
          <p:spPr bwMode="invGray">
            <a:xfrm>
              <a:off x="5533" y="280"/>
              <a:ext cx="227" cy="198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hlink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s-ES"/>
            </a:p>
          </p:txBody>
        </p:sp>
        <p:sp>
          <p:nvSpPr>
            <p:cNvPr id="4100" name="Freeform 4"/>
            <p:cNvSpPr/>
            <p:nvPr/>
          </p:nvSpPr>
          <p:spPr bwMode="invGray">
            <a:xfrm>
              <a:off x="0" y="0"/>
              <a:ext cx="5760" cy="1344"/>
            </a:xfrm>
            <a:custGeom>
              <a:avLst/>
              <a:gdLst>
                <a:gd name="T0" fmla="*/ 0 w 5760"/>
                <a:gd name="T1" fmla="*/ 0 h 1104"/>
                <a:gd name="T2" fmla="*/ 5760 w 5760"/>
                <a:gd name="T3" fmla="*/ 0 h 1104"/>
                <a:gd name="T4" fmla="*/ 5760 w 5760"/>
                <a:gd name="T5" fmla="*/ 720 h 1104"/>
                <a:gd name="T6" fmla="*/ 3600 w 5760"/>
                <a:gd name="T7" fmla="*/ 624 h 1104"/>
                <a:gd name="T8" fmla="*/ 0 w 5760"/>
                <a:gd name="T9" fmla="*/ 1000 h 1104"/>
                <a:gd name="T10" fmla="*/ 0 w 5760"/>
                <a:gd name="T11" fmla="*/ 0 h 1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60" h="1104">
                  <a:moveTo>
                    <a:pt x="0" y="0"/>
                  </a:moveTo>
                  <a:lnTo>
                    <a:pt x="5760" y="0"/>
                  </a:lnTo>
                  <a:lnTo>
                    <a:pt x="5760" y="720"/>
                  </a:lnTo>
                  <a:cubicBezTo>
                    <a:pt x="5400" y="824"/>
                    <a:pt x="4560" y="577"/>
                    <a:pt x="3600" y="624"/>
                  </a:cubicBezTo>
                  <a:cubicBezTo>
                    <a:pt x="2640" y="671"/>
                    <a:pt x="600" y="1104"/>
                    <a:pt x="0" y="1000"/>
                  </a:cubicBez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s-ES"/>
            </a:p>
          </p:txBody>
        </p:sp>
        <p:sp>
          <p:nvSpPr>
            <p:cNvPr id="4101" name="Freeform 5"/>
            <p:cNvSpPr/>
            <p:nvPr/>
          </p:nvSpPr>
          <p:spPr bwMode="invGray">
            <a:xfrm>
              <a:off x="0" y="733"/>
              <a:ext cx="5760" cy="3587"/>
            </a:xfrm>
            <a:custGeom>
              <a:avLst/>
              <a:gdLst>
                <a:gd name="T0" fmla="*/ 0 w 5760"/>
                <a:gd name="T1" fmla="*/ 582 h 3587"/>
                <a:gd name="T2" fmla="*/ 2640 w 5760"/>
                <a:gd name="T3" fmla="*/ 267 h 3587"/>
                <a:gd name="T4" fmla="*/ 3373 w 5760"/>
                <a:gd name="T5" fmla="*/ 160 h 3587"/>
                <a:gd name="T6" fmla="*/ 5760 w 5760"/>
                <a:gd name="T7" fmla="*/ 358 h 3587"/>
                <a:gd name="T8" fmla="*/ 5760 w 5760"/>
                <a:gd name="T9" fmla="*/ 3587 h 3587"/>
                <a:gd name="T10" fmla="*/ 0 w 5760"/>
                <a:gd name="T11" fmla="*/ 3587 h 3587"/>
                <a:gd name="T12" fmla="*/ 0 w 5760"/>
                <a:gd name="T13" fmla="*/ 582 h 35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760" h="3587">
                  <a:moveTo>
                    <a:pt x="0" y="582"/>
                  </a:moveTo>
                  <a:cubicBezTo>
                    <a:pt x="1027" y="680"/>
                    <a:pt x="1960" y="387"/>
                    <a:pt x="2640" y="267"/>
                  </a:cubicBezTo>
                  <a:cubicBezTo>
                    <a:pt x="2640" y="267"/>
                    <a:pt x="3268" y="180"/>
                    <a:pt x="3373" y="160"/>
                  </a:cubicBezTo>
                  <a:cubicBezTo>
                    <a:pt x="4120" y="0"/>
                    <a:pt x="5280" y="358"/>
                    <a:pt x="5760" y="358"/>
                  </a:cubicBezTo>
                  <a:lnTo>
                    <a:pt x="5760" y="3587"/>
                  </a:lnTo>
                  <a:lnTo>
                    <a:pt x="0" y="3587"/>
                  </a:lnTo>
                  <a:cubicBezTo>
                    <a:pt x="0" y="3587"/>
                    <a:pt x="0" y="582"/>
                    <a:pt x="0" y="582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s-ES"/>
            </a:p>
          </p:txBody>
        </p:sp>
        <p:sp>
          <p:nvSpPr>
            <p:cNvPr id="4102" name="Freeform 6"/>
            <p:cNvSpPr/>
            <p:nvPr/>
          </p:nvSpPr>
          <p:spPr bwMode="invGray">
            <a:xfrm>
              <a:off x="0" y="184"/>
              <a:ext cx="5760" cy="538"/>
            </a:xfrm>
            <a:custGeom>
              <a:avLst/>
              <a:gdLst>
                <a:gd name="T0" fmla="*/ 0 w 5760"/>
                <a:gd name="T1" fmla="*/ 163 h 538"/>
                <a:gd name="T2" fmla="*/ 0 w 5760"/>
                <a:gd name="T3" fmla="*/ 403 h 538"/>
                <a:gd name="T4" fmla="*/ 1773 w 5760"/>
                <a:gd name="T5" fmla="*/ 443 h 538"/>
                <a:gd name="T6" fmla="*/ 4573 w 5760"/>
                <a:gd name="T7" fmla="*/ 176 h 538"/>
                <a:gd name="T8" fmla="*/ 5760 w 5760"/>
                <a:gd name="T9" fmla="*/ 536 h 538"/>
                <a:gd name="T10" fmla="*/ 5760 w 5760"/>
                <a:gd name="T11" fmla="*/ 163 h 538"/>
                <a:gd name="T12" fmla="*/ 4560 w 5760"/>
                <a:gd name="T13" fmla="*/ 29 h 538"/>
                <a:gd name="T14" fmla="*/ 1987 w 5760"/>
                <a:gd name="T15" fmla="*/ 336 h 538"/>
                <a:gd name="T16" fmla="*/ 0 w 5760"/>
                <a:gd name="T17" fmla="*/ 163 h 5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60" h="538">
                  <a:moveTo>
                    <a:pt x="0" y="163"/>
                  </a:moveTo>
                  <a:lnTo>
                    <a:pt x="0" y="403"/>
                  </a:lnTo>
                  <a:cubicBezTo>
                    <a:pt x="295" y="450"/>
                    <a:pt x="1011" y="481"/>
                    <a:pt x="1773" y="443"/>
                  </a:cubicBezTo>
                  <a:cubicBezTo>
                    <a:pt x="2535" y="405"/>
                    <a:pt x="3909" y="161"/>
                    <a:pt x="4573" y="176"/>
                  </a:cubicBezTo>
                  <a:cubicBezTo>
                    <a:pt x="5237" y="191"/>
                    <a:pt x="5562" y="538"/>
                    <a:pt x="5760" y="536"/>
                  </a:cubicBezTo>
                  <a:lnTo>
                    <a:pt x="5760" y="163"/>
                  </a:lnTo>
                  <a:cubicBezTo>
                    <a:pt x="5560" y="79"/>
                    <a:pt x="5189" y="0"/>
                    <a:pt x="4560" y="29"/>
                  </a:cubicBezTo>
                  <a:cubicBezTo>
                    <a:pt x="3931" y="58"/>
                    <a:pt x="2747" y="314"/>
                    <a:pt x="1987" y="336"/>
                  </a:cubicBezTo>
                  <a:cubicBezTo>
                    <a:pt x="1227" y="358"/>
                    <a:pt x="414" y="199"/>
                    <a:pt x="0" y="163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s-ES"/>
            </a:p>
          </p:txBody>
        </p:sp>
        <p:sp>
          <p:nvSpPr>
            <p:cNvPr id="4103" name="Freeform 7"/>
            <p:cNvSpPr/>
            <p:nvPr/>
          </p:nvSpPr>
          <p:spPr bwMode="invGray">
            <a:xfrm>
              <a:off x="0" y="1515"/>
              <a:ext cx="5760" cy="674"/>
            </a:xfrm>
            <a:custGeom>
              <a:avLst/>
              <a:gdLst>
                <a:gd name="T0" fmla="*/ 0 w 5760"/>
                <a:gd name="T1" fmla="*/ 246 h 674"/>
                <a:gd name="T2" fmla="*/ 0 w 5760"/>
                <a:gd name="T3" fmla="*/ 406 h 674"/>
                <a:gd name="T4" fmla="*/ 1280 w 5760"/>
                <a:gd name="T5" fmla="*/ 645 h 674"/>
                <a:gd name="T6" fmla="*/ 1627 w 5760"/>
                <a:gd name="T7" fmla="*/ 580 h 674"/>
                <a:gd name="T8" fmla="*/ 4493 w 5760"/>
                <a:gd name="T9" fmla="*/ 113 h 674"/>
                <a:gd name="T10" fmla="*/ 5760 w 5760"/>
                <a:gd name="T11" fmla="*/ 606 h 674"/>
                <a:gd name="T12" fmla="*/ 5760 w 5760"/>
                <a:gd name="T13" fmla="*/ 233 h 674"/>
                <a:gd name="T14" fmla="*/ 4040 w 5760"/>
                <a:gd name="T15" fmla="*/ 33 h 674"/>
                <a:gd name="T16" fmla="*/ 1093 w 5760"/>
                <a:gd name="T17" fmla="*/ 433 h 674"/>
                <a:gd name="T18" fmla="*/ 0 w 5760"/>
                <a:gd name="T19" fmla="*/ 246 h 6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760" h="674">
                  <a:moveTo>
                    <a:pt x="0" y="246"/>
                  </a:moveTo>
                  <a:lnTo>
                    <a:pt x="0" y="406"/>
                  </a:lnTo>
                  <a:cubicBezTo>
                    <a:pt x="213" y="463"/>
                    <a:pt x="1009" y="616"/>
                    <a:pt x="1280" y="645"/>
                  </a:cubicBezTo>
                  <a:cubicBezTo>
                    <a:pt x="1551" y="674"/>
                    <a:pt x="1092" y="669"/>
                    <a:pt x="1627" y="580"/>
                  </a:cubicBezTo>
                  <a:cubicBezTo>
                    <a:pt x="2162" y="491"/>
                    <a:pt x="3804" y="109"/>
                    <a:pt x="4493" y="113"/>
                  </a:cubicBezTo>
                  <a:cubicBezTo>
                    <a:pt x="5182" y="117"/>
                    <a:pt x="5549" y="586"/>
                    <a:pt x="5760" y="606"/>
                  </a:cubicBezTo>
                  <a:lnTo>
                    <a:pt x="5760" y="233"/>
                  </a:lnTo>
                  <a:cubicBezTo>
                    <a:pt x="5471" y="158"/>
                    <a:pt x="4818" y="0"/>
                    <a:pt x="4040" y="33"/>
                  </a:cubicBezTo>
                  <a:cubicBezTo>
                    <a:pt x="3262" y="66"/>
                    <a:pt x="1766" y="398"/>
                    <a:pt x="1093" y="433"/>
                  </a:cubicBezTo>
                  <a:cubicBezTo>
                    <a:pt x="420" y="468"/>
                    <a:pt x="228" y="285"/>
                    <a:pt x="0" y="24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s-ES"/>
            </a:p>
          </p:txBody>
        </p:sp>
        <p:sp>
          <p:nvSpPr>
            <p:cNvPr id="4104" name="Freeform 8"/>
            <p:cNvSpPr/>
            <p:nvPr/>
          </p:nvSpPr>
          <p:spPr bwMode="invGray">
            <a:xfrm>
              <a:off x="1560" y="959"/>
              <a:ext cx="4200" cy="3361"/>
            </a:xfrm>
            <a:custGeom>
              <a:avLst/>
              <a:gdLst>
                <a:gd name="T0" fmla="*/ 0 w 4200"/>
                <a:gd name="T1" fmla="*/ 3361 h 3361"/>
                <a:gd name="T2" fmla="*/ 1054 w 4200"/>
                <a:gd name="T3" fmla="*/ 295 h 3361"/>
                <a:gd name="T4" fmla="*/ 4200 w 4200"/>
                <a:gd name="T5" fmla="*/ 1588 h 3361"/>
                <a:gd name="T6" fmla="*/ 4200 w 4200"/>
                <a:gd name="T7" fmla="*/ 2028 h 3361"/>
                <a:gd name="T8" fmla="*/ 1200 w 4200"/>
                <a:gd name="T9" fmla="*/ 442 h 3361"/>
                <a:gd name="T10" fmla="*/ 347 w 4200"/>
                <a:gd name="T11" fmla="*/ 3361 h 3361"/>
                <a:gd name="T12" fmla="*/ 0 w 4200"/>
                <a:gd name="T13" fmla="*/ 3361 h 33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00" h="3361">
                  <a:moveTo>
                    <a:pt x="0" y="3361"/>
                  </a:moveTo>
                  <a:cubicBezTo>
                    <a:pt x="118" y="2850"/>
                    <a:pt x="354" y="590"/>
                    <a:pt x="1054" y="295"/>
                  </a:cubicBezTo>
                  <a:cubicBezTo>
                    <a:pt x="1754" y="0"/>
                    <a:pt x="3676" y="1299"/>
                    <a:pt x="4200" y="1588"/>
                  </a:cubicBezTo>
                  <a:lnTo>
                    <a:pt x="4200" y="2028"/>
                  </a:lnTo>
                  <a:cubicBezTo>
                    <a:pt x="3700" y="1837"/>
                    <a:pt x="1842" y="220"/>
                    <a:pt x="1200" y="442"/>
                  </a:cubicBezTo>
                  <a:cubicBezTo>
                    <a:pt x="558" y="664"/>
                    <a:pt x="547" y="2875"/>
                    <a:pt x="347" y="3361"/>
                  </a:cubicBezTo>
                  <a:lnTo>
                    <a:pt x="0" y="3361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s-ES"/>
            </a:p>
          </p:txBody>
        </p:sp>
        <p:sp>
          <p:nvSpPr>
            <p:cNvPr id="4105" name="Freeform 9"/>
            <p:cNvSpPr/>
            <p:nvPr/>
          </p:nvSpPr>
          <p:spPr bwMode="invGray">
            <a:xfrm>
              <a:off x="0" y="2169"/>
              <a:ext cx="5760" cy="1925"/>
            </a:xfrm>
            <a:custGeom>
              <a:avLst/>
              <a:gdLst>
                <a:gd name="T0" fmla="*/ 0 w 5760"/>
                <a:gd name="T1" fmla="*/ 804 h 1925"/>
                <a:gd name="T2" fmla="*/ 0 w 5760"/>
                <a:gd name="T3" fmla="*/ 991 h 1925"/>
                <a:gd name="T4" fmla="*/ 1547 w 5760"/>
                <a:gd name="T5" fmla="*/ 1818 h 1925"/>
                <a:gd name="T6" fmla="*/ 3253 w 5760"/>
                <a:gd name="T7" fmla="*/ 351 h 1925"/>
                <a:gd name="T8" fmla="*/ 5760 w 5760"/>
                <a:gd name="T9" fmla="*/ 1537 h 1925"/>
                <a:gd name="T10" fmla="*/ 5760 w 5760"/>
                <a:gd name="T11" fmla="*/ 1151 h 1925"/>
                <a:gd name="T12" fmla="*/ 3240 w 5760"/>
                <a:gd name="T13" fmla="*/ 84 h 1925"/>
                <a:gd name="T14" fmla="*/ 1573 w 5760"/>
                <a:gd name="T15" fmla="*/ 1671 h 1925"/>
                <a:gd name="T16" fmla="*/ 0 w 5760"/>
                <a:gd name="T17" fmla="*/ 804 h 19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60" h="1925">
                  <a:moveTo>
                    <a:pt x="0" y="804"/>
                  </a:moveTo>
                  <a:lnTo>
                    <a:pt x="0" y="991"/>
                  </a:lnTo>
                  <a:cubicBezTo>
                    <a:pt x="258" y="1160"/>
                    <a:pt x="1005" y="1925"/>
                    <a:pt x="1547" y="1818"/>
                  </a:cubicBezTo>
                  <a:cubicBezTo>
                    <a:pt x="2089" y="1711"/>
                    <a:pt x="2551" y="398"/>
                    <a:pt x="3253" y="351"/>
                  </a:cubicBezTo>
                  <a:cubicBezTo>
                    <a:pt x="3955" y="304"/>
                    <a:pt x="5342" y="1404"/>
                    <a:pt x="5760" y="1537"/>
                  </a:cubicBezTo>
                  <a:lnTo>
                    <a:pt x="5760" y="1151"/>
                  </a:lnTo>
                  <a:cubicBezTo>
                    <a:pt x="5405" y="1124"/>
                    <a:pt x="3982" y="0"/>
                    <a:pt x="3240" y="84"/>
                  </a:cubicBezTo>
                  <a:cubicBezTo>
                    <a:pt x="2542" y="171"/>
                    <a:pt x="2113" y="1551"/>
                    <a:pt x="1573" y="1671"/>
                  </a:cubicBezTo>
                  <a:cubicBezTo>
                    <a:pt x="1033" y="1791"/>
                    <a:pt x="262" y="826"/>
                    <a:pt x="0" y="8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s-ES"/>
            </a:p>
          </p:txBody>
        </p:sp>
        <p:sp>
          <p:nvSpPr>
            <p:cNvPr id="4106" name="Freeform 10"/>
            <p:cNvSpPr/>
            <p:nvPr/>
          </p:nvSpPr>
          <p:spPr bwMode="invGray">
            <a:xfrm>
              <a:off x="0" y="2238"/>
              <a:ext cx="3929" cy="2120"/>
            </a:xfrm>
            <a:custGeom>
              <a:avLst/>
              <a:gdLst>
                <a:gd name="T0" fmla="*/ 0 w 4196"/>
                <a:gd name="T1" fmla="*/ 415 h 2120"/>
                <a:gd name="T2" fmla="*/ 0 w 4196"/>
                <a:gd name="T3" fmla="*/ 508 h 2120"/>
                <a:gd name="T4" fmla="*/ 1933 w 4196"/>
                <a:gd name="T5" fmla="*/ 229 h 2120"/>
                <a:gd name="T6" fmla="*/ 3920 w 4196"/>
                <a:gd name="T7" fmla="*/ 1055 h 2120"/>
                <a:gd name="T8" fmla="*/ 3587 w 4196"/>
                <a:gd name="T9" fmla="*/ 2082 h 2120"/>
                <a:gd name="T10" fmla="*/ 3947 w 4196"/>
                <a:gd name="T11" fmla="*/ 829 h 2120"/>
                <a:gd name="T12" fmla="*/ 2253 w 4196"/>
                <a:gd name="T13" fmla="*/ 69 h 2120"/>
                <a:gd name="T14" fmla="*/ 0 w 4196"/>
                <a:gd name="T15" fmla="*/ 415 h 2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196" h="2120">
                  <a:moveTo>
                    <a:pt x="0" y="415"/>
                  </a:moveTo>
                  <a:lnTo>
                    <a:pt x="0" y="508"/>
                  </a:lnTo>
                  <a:cubicBezTo>
                    <a:pt x="160" y="577"/>
                    <a:pt x="1280" y="138"/>
                    <a:pt x="1933" y="229"/>
                  </a:cubicBezTo>
                  <a:cubicBezTo>
                    <a:pt x="2586" y="320"/>
                    <a:pt x="3644" y="746"/>
                    <a:pt x="3920" y="1055"/>
                  </a:cubicBezTo>
                  <a:cubicBezTo>
                    <a:pt x="4196" y="1364"/>
                    <a:pt x="3583" y="2120"/>
                    <a:pt x="3587" y="2082"/>
                  </a:cubicBezTo>
                  <a:lnTo>
                    <a:pt x="3947" y="829"/>
                  </a:lnTo>
                  <a:cubicBezTo>
                    <a:pt x="3725" y="494"/>
                    <a:pt x="2911" y="138"/>
                    <a:pt x="2253" y="69"/>
                  </a:cubicBezTo>
                  <a:cubicBezTo>
                    <a:pt x="1595" y="0"/>
                    <a:pt x="469" y="343"/>
                    <a:pt x="0" y="41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s-ES"/>
            </a:p>
          </p:txBody>
        </p:sp>
      </p:grpSp>
      <p:sp>
        <p:nvSpPr>
          <p:cNvPr id="1027" name="Rectangle 1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s-ES" altLang="es-UY" smtClean="0"/>
              <a:t>Haga clic para modificar el estilo de título del patrón</a:t>
            </a:r>
            <a:endParaRPr lang="es-ES" altLang="es-UY" smtClean="0"/>
          </a:p>
        </p:txBody>
      </p:sp>
      <p:sp>
        <p:nvSpPr>
          <p:cNvPr id="4108" name="Rectangle 1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>
              <a:spcBef>
                <a:spcPct val="50000"/>
              </a:spcBef>
              <a:defRPr sz="1400" b="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spcBef>
                <a:spcPct val="50000"/>
              </a:spcBef>
              <a:defRPr sz="1400" b="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110" name="Rectangle 1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spcBef>
                <a:spcPct val="50000"/>
              </a:spcBef>
              <a:defRPr sz="1400" b="0"/>
            </a:lvl1pPr>
          </a:lstStyle>
          <a:p>
            <a:pPr>
              <a:defRPr/>
            </a:pPr>
            <a:fld id="{5F5529AC-F4CD-483D-892D-39570D7C25D5}" type="slidenum">
              <a:rPr lang="es-ES"/>
            </a:fld>
            <a:endParaRPr lang="es-ES"/>
          </a:p>
        </p:txBody>
      </p:sp>
      <p:sp>
        <p:nvSpPr>
          <p:cNvPr id="1031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s-ES" altLang="es-UY" smtClean="0"/>
              <a:t>Haga clic para modificar el estilo de texto del patrón</a:t>
            </a:r>
            <a:endParaRPr lang="es-ES" altLang="es-UY" smtClean="0"/>
          </a:p>
          <a:p>
            <a:pPr lvl="1"/>
            <a:r>
              <a:rPr lang="es-ES" altLang="es-UY" smtClean="0"/>
              <a:t>Segundo nivel</a:t>
            </a:r>
            <a:endParaRPr lang="es-ES" altLang="es-UY" smtClean="0"/>
          </a:p>
          <a:p>
            <a:pPr lvl="2"/>
            <a:r>
              <a:rPr lang="es-ES" altLang="es-UY" smtClean="0"/>
              <a:t>Tercer nivel</a:t>
            </a:r>
            <a:endParaRPr lang="es-ES" altLang="es-UY" smtClean="0"/>
          </a:p>
          <a:p>
            <a:pPr lvl="3"/>
            <a:r>
              <a:rPr lang="es-ES" altLang="es-UY" smtClean="0"/>
              <a:t>Cuarto nivel</a:t>
            </a:r>
            <a:endParaRPr lang="es-ES" altLang="es-UY" smtClean="0"/>
          </a:p>
          <a:p>
            <a:pPr lvl="4"/>
            <a:r>
              <a:rPr lang="es-ES" altLang="es-UY" smtClean="0"/>
              <a:t>Quinto nivel</a:t>
            </a:r>
            <a:endParaRPr lang="es-ES" altLang="es-UY" smtClean="0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4.e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emf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8" Type="http://schemas.openxmlformats.org/officeDocument/2006/relationships/image" Target="../media/image8.e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7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e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5.emf"/><Relationship Id="rId18" Type="http://schemas.openxmlformats.org/officeDocument/2006/relationships/vmlDrawing" Target="../drawings/vmlDrawing2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12.emf"/><Relationship Id="rId15" Type="http://schemas.openxmlformats.org/officeDocument/2006/relationships/oleObject" Target="../embeddings/oleObject12.bin"/><Relationship Id="rId14" Type="http://schemas.openxmlformats.org/officeDocument/2006/relationships/image" Target="../media/image11.emf"/><Relationship Id="rId13" Type="http://schemas.openxmlformats.org/officeDocument/2006/relationships/oleObject" Target="../embeddings/oleObject11.bin"/><Relationship Id="rId12" Type="http://schemas.openxmlformats.org/officeDocument/2006/relationships/image" Target="../media/image10.emf"/><Relationship Id="rId11" Type="http://schemas.openxmlformats.org/officeDocument/2006/relationships/oleObject" Target="../embeddings/oleObject10.bin"/><Relationship Id="rId10" Type="http://schemas.openxmlformats.org/officeDocument/2006/relationships/image" Target="../media/image9.emf"/><Relationship Id="rId1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16.e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e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3.emf"/><Relationship Id="rId18" Type="http://schemas.openxmlformats.org/officeDocument/2006/relationships/vmlDrawing" Target="../drawings/vmlDrawing3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20.emf"/><Relationship Id="rId15" Type="http://schemas.openxmlformats.org/officeDocument/2006/relationships/oleObject" Target="../embeddings/oleObject20.bin"/><Relationship Id="rId14" Type="http://schemas.openxmlformats.org/officeDocument/2006/relationships/image" Target="../media/image19.emf"/><Relationship Id="rId13" Type="http://schemas.openxmlformats.org/officeDocument/2006/relationships/oleObject" Target="../embeddings/oleObject19.bin"/><Relationship Id="rId12" Type="http://schemas.openxmlformats.org/officeDocument/2006/relationships/image" Target="../media/image18.emf"/><Relationship Id="rId11" Type="http://schemas.openxmlformats.org/officeDocument/2006/relationships/oleObject" Target="../embeddings/oleObject18.bin"/><Relationship Id="rId10" Type="http://schemas.openxmlformats.org/officeDocument/2006/relationships/image" Target="../media/image17.emf"/><Relationship Id="rId1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21.emf"/><Relationship Id="rId1" Type="http://schemas.openxmlformats.org/officeDocument/2006/relationships/oleObject" Target="../embeddings/oleObject21.bin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2.emf"/><Relationship Id="rId1" Type="http://schemas.openxmlformats.org/officeDocument/2006/relationships/oleObject" Target="../embeddings/oleObject2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4.e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23.emf"/><Relationship Id="rId1" Type="http://schemas.openxmlformats.org/officeDocument/2006/relationships/oleObject" Target="../embeddings/oleObject23.bin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26.emf"/><Relationship Id="rId1" Type="http://schemas.openxmlformats.org/officeDocument/2006/relationships/oleObject" Target="../embeddings/oleObject26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30.emf"/><Relationship Id="rId7" Type="http://schemas.openxmlformats.org/officeDocument/2006/relationships/oleObject" Target="../embeddings/oleObject30.bin"/><Relationship Id="rId6" Type="http://schemas.openxmlformats.org/officeDocument/2006/relationships/image" Target="../media/image29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8.e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27.emf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oleObject27.bin"/></Relationships>
</file>

<file path=ppt/slides/_rels/slide2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32.e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31.emf"/><Relationship Id="rId1" Type="http://schemas.openxmlformats.org/officeDocument/2006/relationships/oleObject" Target="../embeddings/oleObject31.bin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3.emf"/><Relationship Id="rId1" Type="http://schemas.openxmlformats.org/officeDocument/2006/relationships/oleObject" Target="../embeddings/oleObject33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5.e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34.emf"/><Relationship Id="rId1" Type="http://schemas.openxmlformats.org/officeDocument/2006/relationships/oleObject" Target="../embeddings/oleObject34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8.emf"/><Relationship Id="rId3" Type="http://schemas.openxmlformats.org/officeDocument/2006/relationships/oleObject" Target="../embeddings/oleObject38.bin"/><Relationship Id="rId2" Type="http://schemas.openxmlformats.org/officeDocument/2006/relationships/image" Target="../media/image37.emf"/><Relationship Id="rId1" Type="http://schemas.openxmlformats.org/officeDocument/2006/relationships/oleObject" Target="../embeddings/oleObject37.bin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0.emf"/><Relationship Id="rId1" Type="http://schemas.openxmlformats.org/officeDocument/2006/relationships/oleObject" Target="../embeddings/oleObject40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836613"/>
            <a:ext cx="9144000" cy="3006725"/>
          </a:xfrm>
        </p:spPr>
        <p:txBody>
          <a:bodyPr/>
          <a:lstStyle/>
          <a:p>
            <a:pPr eaLnBrk="1" hangingPunct="1"/>
            <a:br>
              <a:rPr lang="es-MX" altLang="es-UY" sz="4000" b="1" smtClean="0"/>
            </a:br>
            <a:r>
              <a:rPr lang="es-MX" altLang="es-UY" sz="4000" b="1" smtClean="0">
                <a:cs typeface="Times New Roman" panose="02020603050405020304" pitchFamily="18" charset="0"/>
              </a:rPr>
              <a:t>INSTITUCIONES, RESTRICCIONES FINANCIERAS Y BANCARROTA</a:t>
            </a:r>
            <a:endParaRPr lang="es-ES" altLang="es-UY" sz="4000" b="1" smtClean="0"/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0" y="4235450"/>
            <a:ext cx="9144000" cy="2362200"/>
          </a:xfrm>
          <a:noFill/>
        </p:spPr>
        <p:txBody>
          <a:bodyPr/>
          <a:lstStyle/>
          <a:p>
            <a:pPr eaLnBrk="1" hangingPunct="1"/>
            <a:r>
              <a:rPr lang="es-MX" altLang="es-UY" b="1" smtClean="0"/>
              <a:t>Mario Bergara</a:t>
            </a:r>
            <a:endParaRPr lang="es-MX" altLang="es-UY" b="1" smtClean="0"/>
          </a:p>
          <a:p>
            <a:pPr eaLnBrk="1" hangingPunct="1"/>
            <a:endParaRPr lang="es-MX" altLang="es-UY" i="1" smtClean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UY" sz="3600" b="1" smtClean="0"/>
              <a:t>El SÍNDROME DEL ARP</a:t>
            </a:r>
            <a:endParaRPr lang="es-ES" altLang="es-UY" sz="3600" b="1" smtClean="0"/>
          </a:p>
        </p:txBody>
      </p:sp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381000" y="2362200"/>
            <a:ext cx="2514600" cy="1905000"/>
          </a:xfrm>
          <a:prstGeom prst="rect">
            <a:avLst/>
          </a:prstGeom>
          <a:solidFill>
            <a:srgbClr val="6666FF"/>
          </a:solidFill>
          <a:ln w="2857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MX" altLang="es-UY" sz="3200" b="0"/>
              <a:t>Factores</a:t>
            </a:r>
            <a:endParaRPr lang="es-MX" altLang="es-UY" sz="3200" b="0"/>
          </a:p>
          <a:p>
            <a:pPr eaLnBrk="1" hangingPunct="1"/>
            <a:r>
              <a:rPr lang="es-MX" altLang="es-UY" sz="3200" b="0"/>
              <a:t>estructurales</a:t>
            </a:r>
            <a:endParaRPr lang="es-MX" altLang="es-UY" sz="3200" b="0"/>
          </a:p>
          <a:p>
            <a:pPr eaLnBrk="1" hangingPunct="1"/>
            <a:r>
              <a:rPr lang="es-MX" altLang="es-UY" sz="3200" b="0"/>
              <a:t>sistémicos</a:t>
            </a:r>
            <a:endParaRPr lang="es-ES" altLang="es-UY" sz="3200" b="0"/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6400800" y="2362200"/>
            <a:ext cx="2514600" cy="1905000"/>
          </a:xfrm>
          <a:prstGeom prst="rect">
            <a:avLst/>
          </a:prstGeom>
          <a:solidFill>
            <a:srgbClr val="6666FF"/>
          </a:solidFill>
          <a:ln w="2857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MX" altLang="es-UY" sz="3200" b="0"/>
              <a:t>Efectos del</a:t>
            </a:r>
            <a:endParaRPr lang="es-MX" altLang="es-UY" sz="3200" b="0"/>
          </a:p>
          <a:p>
            <a:pPr eaLnBrk="1" hangingPunct="1"/>
            <a:r>
              <a:rPr lang="es-MX" altLang="es-UY" sz="3200" b="0"/>
              <a:t>síndrome</a:t>
            </a:r>
            <a:endParaRPr lang="es-MX" altLang="es-UY" sz="3200" b="0"/>
          </a:p>
          <a:p>
            <a:pPr eaLnBrk="1" hangingPunct="1"/>
            <a:r>
              <a:rPr lang="es-MX" altLang="es-UY" sz="3200" b="0"/>
              <a:t>del ARP</a:t>
            </a:r>
            <a:endParaRPr lang="es-ES" altLang="es-UY" sz="3200" b="0"/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3276600" y="2362200"/>
            <a:ext cx="2667000" cy="1905000"/>
          </a:xfrm>
          <a:prstGeom prst="rect">
            <a:avLst/>
          </a:prstGeom>
          <a:solidFill>
            <a:srgbClr val="6666FF"/>
          </a:solidFill>
          <a:ln w="2857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MX" altLang="es-UY" sz="3200" b="0"/>
              <a:t>Motivación </a:t>
            </a:r>
            <a:endParaRPr lang="es-MX" altLang="es-UY" sz="3200" b="0"/>
          </a:p>
          <a:p>
            <a:pPr eaLnBrk="1" hangingPunct="1"/>
            <a:r>
              <a:rPr lang="es-MX" altLang="es-UY" sz="3200" b="0"/>
              <a:t>del ARP</a:t>
            </a:r>
            <a:endParaRPr lang="es-ES" altLang="es-UY" sz="3200" b="0"/>
          </a:p>
        </p:txBody>
      </p:sp>
      <p:sp>
        <p:nvSpPr>
          <p:cNvPr id="12294" name="Line 6"/>
          <p:cNvSpPr>
            <a:spLocks noChangeShapeType="1"/>
          </p:cNvSpPr>
          <p:nvPr/>
        </p:nvSpPr>
        <p:spPr bwMode="auto">
          <a:xfrm>
            <a:off x="2895600" y="3276600"/>
            <a:ext cx="38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s-UY"/>
          </a:p>
        </p:txBody>
      </p:sp>
      <p:sp>
        <p:nvSpPr>
          <p:cNvPr id="12295" name="Line 7"/>
          <p:cNvSpPr>
            <a:spLocks noChangeShapeType="1"/>
          </p:cNvSpPr>
          <p:nvPr/>
        </p:nvSpPr>
        <p:spPr bwMode="auto">
          <a:xfrm>
            <a:off x="5943600" y="32766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s-UY"/>
          </a:p>
        </p:txBody>
      </p:sp>
      <p:sp>
        <p:nvSpPr>
          <p:cNvPr id="12296" name="AutoShape 8"/>
          <p:cNvSpPr/>
          <p:nvPr/>
        </p:nvSpPr>
        <p:spPr bwMode="auto">
          <a:xfrm rot="5400000">
            <a:off x="6286500" y="2781300"/>
            <a:ext cx="304800" cy="4038600"/>
          </a:xfrm>
          <a:prstGeom prst="rightBrace">
            <a:avLst>
              <a:gd name="adj1" fmla="val 110417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s-UY" altLang="es-UY"/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4930775" y="5048250"/>
            <a:ext cx="29702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MX" altLang="es-UY" sz="3200" b="0"/>
              <a:t>Literatura formal</a:t>
            </a:r>
            <a:endParaRPr lang="es-ES" altLang="es-UY" sz="3200" b="0"/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542925" y="5832475"/>
            <a:ext cx="3592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MX" altLang="es-UY" b="0"/>
              <a:t>Fuente: Kornai </a:t>
            </a:r>
            <a:r>
              <a:rPr lang="es-MX" altLang="es-UY" b="0" i="1"/>
              <a:t>et al.</a:t>
            </a:r>
            <a:r>
              <a:rPr lang="es-MX" altLang="es-UY" b="0"/>
              <a:t> (2002)</a:t>
            </a:r>
            <a:endParaRPr lang="es-ES" altLang="es-UY" b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ChangeArrowheads="1"/>
          </p:cNvSpPr>
          <p:nvPr/>
        </p:nvSpPr>
        <p:spPr bwMode="auto">
          <a:xfrm>
            <a:off x="685800" y="6858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600">
                <a:solidFill>
                  <a:schemeClr val="tx2"/>
                </a:solidFill>
              </a:rPr>
              <a:t>PESPECTIVA INSTITUCIONAL</a:t>
            </a:r>
            <a:endParaRPr lang="es-ES_tradnl" altLang="es-UY" sz="3600" b="0">
              <a:solidFill>
                <a:schemeClr val="tx2"/>
              </a:solidFill>
            </a:endParaRPr>
          </a:p>
        </p:txBody>
      </p:sp>
      <p:sp>
        <p:nvSpPr>
          <p:cNvPr id="13315" name="Rectangle 5"/>
          <p:cNvSpPr>
            <a:spLocks noChangeArrowheads="1"/>
          </p:cNvSpPr>
          <p:nvPr/>
        </p:nvSpPr>
        <p:spPr bwMode="auto">
          <a:xfrm>
            <a:off x="914400" y="2133600"/>
            <a:ext cx="7696200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 b="0"/>
              <a:t>En el entorno político, social y económico se encuentran las causas para la formación del síndrome del ARP</a:t>
            </a:r>
            <a:endParaRPr lang="es-ES_tradnl" altLang="es-UY" sz="3200" b="0"/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s-ES_tradnl" altLang="es-UY" sz="3200" b="0"/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 b="0"/>
              <a:t>Economía de las Instituciones y de los Costos de Transacción</a:t>
            </a:r>
            <a:endParaRPr lang="es-ES_tradnl" altLang="es-UY" sz="3200" b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685800" y="6858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600">
                <a:solidFill>
                  <a:schemeClr val="tx2"/>
                </a:solidFill>
              </a:rPr>
              <a:t>RELACIÓN DE PRÉSTAMO</a:t>
            </a:r>
            <a:endParaRPr lang="es-ES_tradnl" altLang="es-UY" sz="3600" b="0">
              <a:solidFill>
                <a:schemeClr val="tx2"/>
              </a:solidFill>
            </a:endParaRPr>
          </a:p>
        </p:txBody>
      </p:sp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838200" y="1981200"/>
            <a:ext cx="8229600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 b="0"/>
              <a:t>El préstamo tiene lugar en un marco institucional complejo: intereses sociales, políticos y económicos</a:t>
            </a:r>
            <a:endParaRPr lang="es-ES_tradnl" altLang="es-UY" sz="3200" b="0"/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 b="0"/>
              <a:t>El sistema político puede alterar las reglas del juego: ablandamiento de las restricciones financieras</a:t>
            </a:r>
            <a:endParaRPr lang="es-ES_tradnl" altLang="es-UY" sz="3200" b="0"/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 b="0"/>
              <a:t>Reasignación de recursos desde actividades económicas hacia actividades políticas</a:t>
            </a:r>
            <a:endParaRPr lang="es-ES_tradnl" altLang="es-UY" sz="3200" b="0" i="1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685800" y="457200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600">
                <a:solidFill>
                  <a:schemeClr val="tx2"/>
                </a:solidFill>
              </a:rPr>
              <a:t>MODELO BÁSICO: AGENTES</a:t>
            </a:r>
            <a:endParaRPr lang="es-ES_tradnl" altLang="es-UY" sz="3600" b="0">
              <a:solidFill>
                <a:schemeClr val="tx2"/>
              </a:solidFill>
            </a:endParaRPr>
          </a:p>
        </p:txBody>
      </p:sp>
      <p:sp>
        <p:nvSpPr>
          <p:cNvPr id="16387" name="Rectangle 4"/>
          <p:cNvSpPr>
            <a:spLocks noChangeArrowheads="1"/>
          </p:cNvSpPr>
          <p:nvPr/>
        </p:nvSpPr>
        <p:spPr bwMode="auto">
          <a:xfrm>
            <a:off x="609600" y="5562600"/>
            <a:ext cx="2895600" cy="11430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0" i="1"/>
              <a:t>Banco</a:t>
            </a:r>
            <a:endParaRPr lang="es-ES" altLang="es-UY" sz="3200" b="0" i="1"/>
          </a:p>
        </p:txBody>
      </p:sp>
      <p:sp>
        <p:nvSpPr>
          <p:cNvPr id="16388" name="Rectangle 6"/>
          <p:cNvSpPr>
            <a:spLocks noChangeArrowheads="1"/>
          </p:cNvSpPr>
          <p:nvPr/>
        </p:nvSpPr>
        <p:spPr bwMode="auto">
          <a:xfrm>
            <a:off x="609600" y="4191000"/>
            <a:ext cx="2895600" cy="11430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0" i="1"/>
              <a:t>Empresario</a:t>
            </a:r>
            <a:endParaRPr lang="es-ES" altLang="es-UY" sz="3200" b="0" i="1"/>
          </a:p>
        </p:txBody>
      </p:sp>
      <p:sp>
        <p:nvSpPr>
          <p:cNvPr id="16389" name="Rectangle 7"/>
          <p:cNvSpPr>
            <a:spLocks noChangeArrowheads="1"/>
          </p:cNvSpPr>
          <p:nvPr/>
        </p:nvSpPr>
        <p:spPr bwMode="auto">
          <a:xfrm>
            <a:off x="609600" y="2819400"/>
            <a:ext cx="2895600" cy="11430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0" i="1"/>
              <a:t>Sistema Político</a:t>
            </a:r>
            <a:endParaRPr lang="es-ES" altLang="es-UY" sz="3200" b="0" i="1"/>
          </a:p>
        </p:txBody>
      </p:sp>
      <p:sp>
        <p:nvSpPr>
          <p:cNvPr id="16390" name="Rectangle 8"/>
          <p:cNvSpPr>
            <a:spLocks noChangeArrowheads="1"/>
          </p:cNvSpPr>
          <p:nvPr/>
        </p:nvSpPr>
        <p:spPr bwMode="auto">
          <a:xfrm>
            <a:off x="609600" y="1447800"/>
            <a:ext cx="2895600" cy="11430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0" i="1"/>
              <a:t>Referente Social</a:t>
            </a:r>
            <a:endParaRPr lang="es-ES" altLang="es-UY" sz="3200" b="0" i="1"/>
          </a:p>
        </p:txBody>
      </p:sp>
      <p:sp>
        <p:nvSpPr>
          <p:cNvPr id="16391" name="Rectangle 9"/>
          <p:cNvSpPr>
            <a:spLocks noChangeArrowheads="1"/>
          </p:cNvSpPr>
          <p:nvPr/>
        </p:nvSpPr>
        <p:spPr bwMode="auto">
          <a:xfrm>
            <a:off x="3886200" y="1447800"/>
            <a:ext cx="4648200" cy="1143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0"/>
              <a:t>Representa los intereses de</a:t>
            </a:r>
            <a:endParaRPr lang="es-ES_tradnl" altLang="es-UY" sz="3200" b="0"/>
          </a:p>
          <a:p>
            <a:pPr eaLnBrk="1" hangingPunct="1"/>
            <a:r>
              <a:rPr lang="es-ES_tradnl" altLang="es-UY" sz="3200" b="0"/>
              <a:t>largo plazo de la sociedad</a:t>
            </a:r>
            <a:endParaRPr lang="es-ES" altLang="es-UY" sz="3200" b="0"/>
          </a:p>
        </p:txBody>
      </p:sp>
      <p:sp>
        <p:nvSpPr>
          <p:cNvPr id="16392" name="Rectangle 11"/>
          <p:cNvSpPr>
            <a:spLocks noChangeArrowheads="1"/>
          </p:cNvSpPr>
          <p:nvPr/>
        </p:nvSpPr>
        <p:spPr bwMode="auto">
          <a:xfrm>
            <a:off x="3886200" y="5562600"/>
            <a:ext cx="4648200" cy="1143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s-ES_tradnl" altLang="es-UY" sz="3200" b="0"/>
              <a:t>Potencialmente</a:t>
            </a:r>
            <a:endParaRPr lang="es-ES_tradnl" altLang="es-UY" sz="3200" b="0"/>
          </a:p>
          <a:p>
            <a:r>
              <a:rPr lang="es-ES_tradnl" altLang="es-UY" sz="3200" b="0"/>
              <a:t>Financia los proyectos</a:t>
            </a:r>
            <a:endParaRPr lang="es-ES" altLang="es-UY" sz="3200" b="0"/>
          </a:p>
        </p:txBody>
      </p:sp>
      <p:sp>
        <p:nvSpPr>
          <p:cNvPr id="16393" name="Rectangle 12"/>
          <p:cNvSpPr>
            <a:spLocks noChangeArrowheads="1"/>
          </p:cNvSpPr>
          <p:nvPr/>
        </p:nvSpPr>
        <p:spPr bwMode="auto">
          <a:xfrm>
            <a:off x="3886200" y="4191000"/>
            <a:ext cx="4648200" cy="1143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s-ES_tradnl" altLang="es-UY" sz="3200" b="0"/>
              <a:t>Posee un proyecto y</a:t>
            </a:r>
            <a:endParaRPr lang="es-ES_tradnl" altLang="es-UY" sz="3200" b="0"/>
          </a:p>
          <a:p>
            <a:r>
              <a:rPr lang="es-ES_tradnl" altLang="es-UY" sz="3200" b="0"/>
              <a:t>necesita financiamiento</a:t>
            </a:r>
            <a:endParaRPr lang="es-ES" altLang="es-UY" sz="3200" b="0"/>
          </a:p>
        </p:txBody>
      </p:sp>
      <p:sp>
        <p:nvSpPr>
          <p:cNvPr id="16394" name="Rectangle 13"/>
          <p:cNvSpPr>
            <a:spLocks noChangeArrowheads="1"/>
          </p:cNvSpPr>
          <p:nvPr/>
        </p:nvSpPr>
        <p:spPr bwMode="auto">
          <a:xfrm>
            <a:off x="3886200" y="2819400"/>
            <a:ext cx="4648200" cy="1143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s-ES_tradnl" altLang="es-UY" sz="3200" b="0"/>
              <a:t>Persigue el apoyo político</a:t>
            </a:r>
            <a:endParaRPr lang="es-ES_tradnl" altLang="es-UY" sz="3200" b="0"/>
          </a:p>
          <a:p>
            <a:r>
              <a:rPr lang="es-ES_tradnl" altLang="es-UY" sz="3200" b="0"/>
              <a:t>de los ciudadanos</a:t>
            </a:r>
            <a:endParaRPr lang="es-ES" altLang="es-UY" sz="3200" b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685800" y="457200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600">
                <a:solidFill>
                  <a:schemeClr val="tx2"/>
                </a:solidFill>
              </a:rPr>
              <a:t>MODELO BÁSICO: ESTRUCTURA</a:t>
            </a:r>
            <a:endParaRPr lang="es-ES_tradnl" altLang="es-UY" sz="3600" b="0">
              <a:solidFill>
                <a:schemeClr val="tx2"/>
              </a:solidFill>
            </a:endParaRPr>
          </a:p>
        </p:txBody>
      </p:sp>
      <p:sp>
        <p:nvSpPr>
          <p:cNvPr id="17411" name="Rectangle 4"/>
          <p:cNvSpPr>
            <a:spLocks noChangeArrowheads="1"/>
          </p:cNvSpPr>
          <p:nvPr/>
        </p:nvSpPr>
        <p:spPr bwMode="auto">
          <a:xfrm>
            <a:off x="838200" y="1524000"/>
            <a:ext cx="2743200" cy="11430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0" i="1"/>
              <a:t>Empresario</a:t>
            </a:r>
            <a:endParaRPr lang="es-ES" altLang="es-UY" sz="3200" b="0" i="1"/>
          </a:p>
        </p:txBody>
      </p:sp>
      <p:sp>
        <p:nvSpPr>
          <p:cNvPr id="17412" name="Rectangle 5"/>
          <p:cNvSpPr>
            <a:spLocks noChangeArrowheads="1"/>
          </p:cNvSpPr>
          <p:nvPr/>
        </p:nvSpPr>
        <p:spPr bwMode="auto">
          <a:xfrm>
            <a:off x="838200" y="3505200"/>
            <a:ext cx="2743200" cy="11430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0" i="1"/>
              <a:t>Banco</a:t>
            </a:r>
            <a:endParaRPr lang="es-ES" altLang="es-UY" sz="3200" b="0" i="1"/>
          </a:p>
        </p:txBody>
      </p:sp>
      <p:sp>
        <p:nvSpPr>
          <p:cNvPr id="17413" name="Rectangle 6"/>
          <p:cNvSpPr>
            <a:spLocks noChangeArrowheads="1"/>
          </p:cNvSpPr>
          <p:nvPr/>
        </p:nvSpPr>
        <p:spPr bwMode="auto">
          <a:xfrm>
            <a:off x="838200" y="5486400"/>
            <a:ext cx="2743200" cy="11430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0" i="1"/>
              <a:t>Sistema Político</a:t>
            </a:r>
            <a:endParaRPr lang="es-ES" altLang="es-UY" sz="3200" b="0" i="1"/>
          </a:p>
        </p:txBody>
      </p:sp>
      <p:sp>
        <p:nvSpPr>
          <p:cNvPr id="17414" name="Rectangle 7"/>
          <p:cNvSpPr>
            <a:spLocks noChangeArrowheads="1"/>
          </p:cNvSpPr>
          <p:nvPr/>
        </p:nvSpPr>
        <p:spPr bwMode="auto">
          <a:xfrm>
            <a:off x="3886200" y="1524000"/>
            <a:ext cx="4648200" cy="1143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s-ES_tradnl" altLang="es-UY" sz="3200" b="0"/>
              <a:t>Decide si presenta</a:t>
            </a:r>
            <a:endParaRPr lang="es-ES_tradnl" altLang="es-UY" sz="3200" b="0"/>
          </a:p>
          <a:p>
            <a:r>
              <a:rPr lang="es-ES_tradnl" altLang="es-UY" sz="3200" b="0"/>
              <a:t>su proyecto</a:t>
            </a:r>
            <a:endParaRPr lang="es-ES" altLang="es-UY" sz="3200" b="0"/>
          </a:p>
        </p:txBody>
      </p:sp>
      <p:sp>
        <p:nvSpPr>
          <p:cNvPr id="17415" name="Rectangle 8"/>
          <p:cNvSpPr>
            <a:spLocks noChangeArrowheads="1"/>
          </p:cNvSpPr>
          <p:nvPr/>
        </p:nvSpPr>
        <p:spPr bwMode="auto">
          <a:xfrm>
            <a:off x="3886200" y="3505200"/>
            <a:ext cx="4648200" cy="1143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s-ES_tradnl" altLang="es-UY" sz="3200" b="0"/>
              <a:t>Decide si financia los</a:t>
            </a:r>
            <a:endParaRPr lang="es-ES_tradnl" altLang="es-UY" sz="3200" b="0"/>
          </a:p>
          <a:p>
            <a:r>
              <a:rPr lang="es-ES_tradnl" altLang="es-UY" sz="3200" b="0"/>
              <a:t>proyectos: </a:t>
            </a:r>
            <a:r>
              <a:rPr lang="es-ES_tradnl" altLang="es-UY" sz="3200" b="0" i="1"/>
              <a:t>L = 1</a:t>
            </a:r>
            <a:endParaRPr lang="es-ES" altLang="es-UY" sz="3200" b="0" i="1"/>
          </a:p>
        </p:txBody>
      </p:sp>
      <p:sp>
        <p:nvSpPr>
          <p:cNvPr id="17416" name="Rectangle 9"/>
          <p:cNvSpPr>
            <a:spLocks noChangeArrowheads="1"/>
          </p:cNvSpPr>
          <p:nvPr/>
        </p:nvSpPr>
        <p:spPr bwMode="auto">
          <a:xfrm>
            <a:off x="3886200" y="5486400"/>
            <a:ext cx="4648200" cy="1143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s-ES_tradnl" altLang="es-UY" sz="3200" b="0"/>
              <a:t>Decide si interviene, una</a:t>
            </a:r>
            <a:endParaRPr lang="es-ES_tradnl" altLang="es-UY" sz="3200" b="0"/>
          </a:p>
          <a:p>
            <a:r>
              <a:rPr lang="es-ES_tradnl" altLang="es-UY" sz="3200" b="0"/>
              <a:t>vez que el tipo es revelado</a:t>
            </a:r>
            <a:endParaRPr lang="es-ES" altLang="es-UY" sz="3200" b="0"/>
          </a:p>
        </p:txBody>
      </p:sp>
      <p:sp>
        <p:nvSpPr>
          <p:cNvPr id="17417" name="AutoShape 10"/>
          <p:cNvSpPr>
            <a:spLocks noChangeArrowheads="1"/>
          </p:cNvSpPr>
          <p:nvPr/>
        </p:nvSpPr>
        <p:spPr bwMode="auto">
          <a:xfrm>
            <a:off x="1905000" y="2743200"/>
            <a:ext cx="485775" cy="685800"/>
          </a:xfrm>
          <a:prstGeom prst="downArrow">
            <a:avLst>
              <a:gd name="adj1" fmla="val 50000"/>
              <a:gd name="adj2" fmla="val 35294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s-UY" altLang="es-UY"/>
          </a:p>
        </p:txBody>
      </p:sp>
      <p:sp>
        <p:nvSpPr>
          <p:cNvPr id="17418" name="AutoShape 11"/>
          <p:cNvSpPr>
            <a:spLocks noChangeArrowheads="1"/>
          </p:cNvSpPr>
          <p:nvPr/>
        </p:nvSpPr>
        <p:spPr bwMode="auto">
          <a:xfrm>
            <a:off x="1905000" y="4724400"/>
            <a:ext cx="485775" cy="685800"/>
          </a:xfrm>
          <a:prstGeom prst="downArrow">
            <a:avLst>
              <a:gd name="adj1" fmla="val 50000"/>
              <a:gd name="adj2" fmla="val 35294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s-UY" altLang="es-UY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609600" y="228600"/>
            <a:ext cx="7772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600">
                <a:solidFill>
                  <a:schemeClr val="tx2"/>
                </a:solidFill>
              </a:rPr>
              <a:t>MODELO BÁSICO: ESTRUCTURA</a:t>
            </a:r>
            <a:endParaRPr lang="es-ES_tradnl" altLang="es-UY" sz="3600" b="0">
              <a:solidFill>
                <a:schemeClr val="tx2"/>
              </a:solidFill>
            </a:endParaRPr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1143000" y="1371600"/>
            <a:ext cx="73914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 b="0"/>
              <a:t>Dos tipos de proyectos:</a:t>
            </a:r>
            <a:endParaRPr lang="es-ES_tradnl" altLang="es-UY" sz="3200" b="0"/>
          </a:p>
          <a:p>
            <a:pPr lvl="1"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 b="0"/>
              <a:t>Buenos con probabilidad </a:t>
            </a:r>
            <a:r>
              <a:rPr lang="es-ES_tradnl" altLang="es-UY" sz="3200" b="0" i="1">
                <a:sym typeface="Symbol" panose="05050102010706020507" pitchFamily="18" charset="2"/>
              </a:rPr>
              <a:t></a:t>
            </a:r>
            <a:endParaRPr lang="es-ES_tradnl" altLang="es-UY" sz="3200" b="0" i="1">
              <a:sym typeface="Symbol" panose="05050102010706020507" pitchFamily="18" charset="2"/>
            </a:endParaRPr>
          </a:p>
          <a:p>
            <a:pPr lvl="1"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 b="0">
                <a:sym typeface="Symbol" panose="05050102010706020507" pitchFamily="18" charset="2"/>
              </a:rPr>
              <a:t>Malos con probabilidad (1 - </a:t>
            </a:r>
            <a:r>
              <a:rPr lang="es-ES_tradnl" altLang="es-UY" sz="3200" b="0" i="1">
                <a:sym typeface="Symbol" panose="05050102010706020507" pitchFamily="18" charset="2"/>
              </a:rPr>
              <a:t></a:t>
            </a:r>
            <a:r>
              <a:rPr lang="es-ES_tradnl" altLang="es-UY" sz="3200" b="0">
                <a:sym typeface="Symbol" panose="05050102010706020507" pitchFamily="18" charset="2"/>
              </a:rPr>
              <a:t>)</a:t>
            </a:r>
            <a:endParaRPr lang="es-ES_tradnl" altLang="es-UY" sz="3200" b="0">
              <a:sym typeface="Symbol" panose="05050102010706020507" pitchFamily="18" charset="2"/>
            </a:endParaRPr>
          </a:p>
          <a:p>
            <a:pPr lvl="1"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 b="0" i="1">
                <a:sym typeface="Symbol" panose="05050102010706020507" pitchFamily="18" charset="2"/>
              </a:rPr>
              <a:t>R =</a:t>
            </a:r>
            <a:r>
              <a:rPr lang="es-ES_tradnl" altLang="es-UY" sz="3200" b="0">
                <a:sym typeface="Symbol" panose="05050102010706020507" pitchFamily="18" charset="2"/>
              </a:rPr>
              <a:t> </a:t>
            </a:r>
            <a:r>
              <a:rPr lang="es-ES_tradnl" altLang="es-UY" sz="2800" b="0">
                <a:sym typeface="Symbol" panose="05050102010706020507" pitchFamily="18" charset="2"/>
              </a:rPr>
              <a:t>Retorno monetario para el </a:t>
            </a:r>
            <a:r>
              <a:rPr lang="es-ES_tradnl" altLang="es-UY" sz="2800" b="0" i="1">
                <a:sym typeface="Symbol" panose="05050102010706020507" pitchFamily="18" charset="2"/>
              </a:rPr>
              <a:t>Banco</a:t>
            </a:r>
            <a:endParaRPr lang="es-ES_tradnl" altLang="es-UY" sz="2800" b="0">
              <a:sym typeface="Symbol" panose="05050102010706020507" pitchFamily="18" charset="2"/>
            </a:endParaRPr>
          </a:p>
          <a:p>
            <a:pPr lvl="1"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 b="0" i="1">
                <a:sym typeface="Symbol" panose="05050102010706020507" pitchFamily="18" charset="2"/>
              </a:rPr>
              <a:t>B =</a:t>
            </a:r>
            <a:r>
              <a:rPr lang="es-ES_tradnl" altLang="es-UY" sz="3200" b="0">
                <a:sym typeface="Symbol" panose="05050102010706020507" pitchFamily="18" charset="2"/>
              </a:rPr>
              <a:t> </a:t>
            </a:r>
            <a:r>
              <a:rPr lang="es-ES_tradnl" altLang="es-UY" sz="2800" b="0">
                <a:sym typeface="Symbol" panose="05050102010706020507" pitchFamily="18" charset="2"/>
              </a:rPr>
              <a:t>Retorno monetario para el </a:t>
            </a:r>
            <a:r>
              <a:rPr lang="es-ES_tradnl" altLang="es-UY" sz="2800" b="0" i="1">
                <a:sym typeface="Symbol" panose="05050102010706020507" pitchFamily="18" charset="2"/>
              </a:rPr>
              <a:t>Empresario</a:t>
            </a:r>
            <a:endParaRPr lang="es-ES_tradnl" altLang="es-UY" sz="3200" b="0"/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 b="0"/>
              <a:t>Dos externalidades:</a:t>
            </a:r>
            <a:endParaRPr lang="es-ES_tradnl" altLang="es-UY" sz="3200" b="0"/>
          </a:p>
          <a:p>
            <a:pPr lvl="1"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 b="0" i="1"/>
              <a:t>E</a:t>
            </a:r>
            <a:r>
              <a:rPr lang="es-ES_tradnl" altLang="es-UY" sz="3200" b="0"/>
              <a:t> = externalidad de empleo</a:t>
            </a:r>
            <a:endParaRPr lang="es-ES_tradnl" altLang="es-UY" sz="3200" b="0"/>
          </a:p>
          <a:p>
            <a:pPr lvl="1"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 b="0" i="1"/>
              <a:t>F</a:t>
            </a:r>
            <a:r>
              <a:rPr lang="es-ES_tradnl" altLang="es-UY" sz="3200" b="0"/>
              <a:t> =  externalidad de quiebra bancaria</a:t>
            </a:r>
            <a:endParaRPr lang="es-ES_tradnl" altLang="es-UY" sz="3200" b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685800" y="304800"/>
            <a:ext cx="77724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600">
                <a:solidFill>
                  <a:schemeClr val="tx2"/>
                </a:solidFill>
              </a:rPr>
              <a:t>MODELO BÁSICO:</a:t>
            </a:r>
            <a:endParaRPr lang="es-ES_tradnl" altLang="es-UY" sz="3600">
              <a:solidFill>
                <a:schemeClr val="tx2"/>
              </a:solidFill>
            </a:endParaRPr>
          </a:p>
          <a:p>
            <a:pPr eaLnBrk="1" hangingPunct="1"/>
            <a:r>
              <a:rPr lang="es-ES_tradnl" altLang="es-UY" sz="3600">
                <a:solidFill>
                  <a:schemeClr val="tx2"/>
                </a:solidFill>
              </a:rPr>
              <a:t>MIOPÍA POLÍTICA</a:t>
            </a:r>
            <a:endParaRPr lang="es-ES_tradnl" altLang="es-UY" sz="3600" b="0">
              <a:solidFill>
                <a:schemeClr val="tx2"/>
              </a:solidFill>
            </a:endParaRPr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533400" y="1981200"/>
            <a:ext cx="815340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lang="es-ES_tradnl" altLang="es-UY" sz="3200" b="0" dirty="0"/>
              <a:t>   La sociedad valora las externalidades en forma diferente en el corto y en el largo plazo:</a:t>
            </a:r>
            <a:endParaRPr lang="es-ES_tradnl" altLang="es-UY" sz="3200" b="0" dirty="0"/>
          </a:p>
          <a:p>
            <a:pPr algn="l" eaLnBrk="1" hangingPunct="1">
              <a:spcBef>
                <a:spcPct val="20000"/>
              </a:spcBef>
            </a:pPr>
            <a:endParaRPr lang="es-ES_tradnl" altLang="es-UY" sz="3200" b="0" dirty="0"/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 b="0" i="1" dirty="0"/>
              <a:t>q </a:t>
            </a:r>
            <a:r>
              <a:rPr lang="es-ES_tradnl" altLang="es-UY" sz="3200" b="0" dirty="0">
                <a:sym typeface="Symbol" panose="05050102010706020507" pitchFamily="18" charset="2"/>
              </a:rPr>
              <a:t> 1</a:t>
            </a:r>
            <a:r>
              <a:rPr lang="es-ES_tradnl" altLang="es-UY" sz="3200" b="0" i="1" dirty="0">
                <a:sym typeface="Symbol" panose="05050102010706020507" pitchFamily="18" charset="2"/>
              </a:rPr>
              <a:t> </a:t>
            </a:r>
            <a:r>
              <a:rPr lang="es-ES_tradnl" altLang="es-UY" sz="3200" b="0" dirty="0"/>
              <a:t>= grado en que la sociedad </a:t>
            </a:r>
            <a:r>
              <a:rPr lang="es-ES_tradnl" altLang="es-UY" sz="3200" b="0" dirty="0" smtClean="0"/>
              <a:t>sobreestima </a:t>
            </a:r>
            <a:r>
              <a:rPr lang="es-ES_tradnl" altLang="es-UY" sz="3200" b="0" dirty="0"/>
              <a:t>la externalidad E en el corto plazo</a:t>
            </a:r>
            <a:endParaRPr lang="es-ES_tradnl" altLang="es-UY" sz="3200" b="0" dirty="0"/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 b="0" dirty="0"/>
              <a:t>0 </a:t>
            </a:r>
            <a:r>
              <a:rPr lang="es-ES_tradnl" altLang="es-UY" sz="3200" b="0" dirty="0">
                <a:sym typeface="Symbol" panose="05050102010706020507" pitchFamily="18" charset="2"/>
              </a:rPr>
              <a:t></a:t>
            </a:r>
            <a:r>
              <a:rPr lang="es-ES_tradnl" altLang="es-UY" sz="3200" b="0" dirty="0"/>
              <a:t> </a:t>
            </a:r>
            <a:r>
              <a:rPr lang="es-ES_tradnl" altLang="es-UY" sz="3200" b="0" i="1" dirty="0"/>
              <a:t>p</a:t>
            </a:r>
            <a:r>
              <a:rPr lang="es-ES_tradnl" altLang="es-UY" sz="3200" b="0" dirty="0">
                <a:sym typeface="Symbol" panose="05050102010706020507" pitchFamily="18" charset="2"/>
              </a:rPr>
              <a:t>  1 </a:t>
            </a:r>
            <a:r>
              <a:rPr lang="es-ES_tradnl" altLang="es-UY" sz="3200" b="0" dirty="0"/>
              <a:t>= grado en que la sociedad </a:t>
            </a:r>
            <a:r>
              <a:rPr lang="es-ES_tradnl" altLang="es-UY" sz="3200" b="0" dirty="0" smtClean="0"/>
              <a:t>subestima </a:t>
            </a:r>
            <a:r>
              <a:rPr lang="es-ES_tradnl" altLang="es-UY" sz="3200" b="0" dirty="0"/>
              <a:t>la externalidad F en el corto plazo</a:t>
            </a:r>
            <a:endParaRPr lang="es-ES_tradnl" altLang="es-UY" sz="3200" b="0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685800" y="457200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600">
                <a:solidFill>
                  <a:schemeClr val="tx2"/>
                </a:solidFill>
              </a:rPr>
              <a:t>MODELO BÁSICO:</a:t>
            </a:r>
            <a:endParaRPr lang="es-ES_tradnl" altLang="es-UY" sz="3600">
              <a:solidFill>
                <a:schemeClr val="tx2"/>
              </a:solidFill>
            </a:endParaRPr>
          </a:p>
          <a:p>
            <a:pPr eaLnBrk="1" hangingPunct="1"/>
            <a:r>
              <a:rPr lang="es-ES_tradnl" altLang="es-UY" sz="3600">
                <a:solidFill>
                  <a:schemeClr val="tx2"/>
                </a:solidFill>
              </a:rPr>
              <a:t>FUNCIONES OBJETIVO</a:t>
            </a:r>
            <a:endParaRPr lang="es-ES_tradnl" altLang="es-UY" sz="3600">
              <a:solidFill>
                <a:schemeClr val="tx2"/>
              </a:solidFill>
            </a:endParaRPr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533400" y="4191000"/>
            <a:ext cx="2971800" cy="11430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0" i="1"/>
              <a:t>Banco</a:t>
            </a:r>
            <a:endParaRPr lang="es-ES" altLang="es-UY" sz="3200" b="0" i="1"/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533400" y="5562600"/>
            <a:ext cx="2971800" cy="11430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0" i="1"/>
              <a:t>Empresario</a:t>
            </a:r>
            <a:endParaRPr lang="es-ES" altLang="es-UY" sz="3200" b="0" i="1"/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533400" y="2819400"/>
            <a:ext cx="2971800" cy="11430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0" i="1"/>
              <a:t>Sistema Político</a:t>
            </a:r>
            <a:endParaRPr lang="es-ES" altLang="es-UY" sz="3200" b="0" i="1"/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533400" y="1447800"/>
            <a:ext cx="2971800" cy="11430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0" i="1"/>
              <a:t>Referente Social</a:t>
            </a:r>
            <a:endParaRPr lang="es-ES" altLang="es-UY" sz="3200" b="0" i="1"/>
          </a:p>
        </p:txBody>
      </p:sp>
      <p:sp>
        <p:nvSpPr>
          <p:cNvPr id="20487" name="Rectangle 7"/>
          <p:cNvSpPr>
            <a:spLocks noChangeArrowheads="1"/>
          </p:cNvSpPr>
          <p:nvPr/>
        </p:nvSpPr>
        <p:spPr bwMode="auto">
          <a:xfrm>
            <a:off x="3886200" y="1447800"/>
            <a:ext cx="4648200" cy="1143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s-UY" altLang="es-UY" sz="3200" b="0"/>
          </a:p>
        </p:txBody>
      </p:sp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3886200" y="5562600"/>
            <a:ext cx="4648200" cy="1143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s-UY" altLang="es-UY" sz="3200" b="0"/>
          </a:p>
        </p:txBody>
      </p:sp>
      <p:sp>
        <p:nvSpPr>
          <p:cNvPr id="20489" name="Rectangle 9"/>
          <p:cNvSpPr>
            <a:spLocks noChangeArrowheads="1"/>
          </p:cNvSpPr>
          <p:nvPr/>
        </p:nvSpPr>
        <p:spPr bwMode="auto">
          <a:xfrm>
            <a:off x="3886200" y="4191000"/>
            <a:ext cx="4648200" cy="1143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s-UY" altLang="es-UY" sz="3200" b="0"/>
          </a:p>
        </p:txBody>
      </p:sp>
      <p:sp>
        <p:nvSpPr>
          <p:cNvPr id="20490" name="Rectangle 10"/>
          <p:cNvSpPr>
            <a:spLocks noChangeArrowheads="1"/>
          </p:cNvSpPr>
          <p:nvPr/>
        </p:nvSpPr>
        <p:spPr bwMode="auto">
          <a:xfrm>
            <a:off x="3886200" y="2819400"/>
            <a:ext cx="4648200" cy="1143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s-UY" altLang="es-UY" sz="3200" b="0"/>
          </a:p>
        </p:txBody>
      </p:sp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4406900" y="1752600"/>
          <a:ext cx="37465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1" imgW="1841500" imgH="215900" progId="Equation.DSMT4">
                  <p:embed/>
                </p:oleObj>
              </mc:Choice>
              <mc:Fallback>
                <p:oleObj name="Equation" r:id="rId1" imgW="1841500" imgH="215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1752600"/>
                        <a:ext cx="37465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12"/>
          <p:cNvGraphicFramePr>
            <a:graphicFrameLocks noChangeAspect="1"/>
          </p:cNvGraphicFramePr>
          <p:nvPr/>
        </p:nvGraphicFramePr>
        <p:xfrm>
          <a:off x="4191000" y="3121025"/>
          <a:ext cx="40386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3" imgW="2006600" imgH="241300" progId="Equation.DSMT4">
                  <p:embed/>
                </p:oleObj>
              </mc:Choice>
              <mc:Fallback>
                <p:oleObj name="Equation" r:id="rId3" imgW="2006600" imgH="241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121025"/>
                        <a:ext cx="40386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5137150" y="4419600"/>
          <a:ext cx="187325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5" imgW="901700" imgH="241300" progId="Equation.DSMT4">
                  <p:embed/>
                </p:oleObj>
              </mc:Choice>
              <mc:Fallback>
                <p:oleObj name="Equation" r:id="rId5" imgW="901700" imgH="241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150" y="4419600"/>
                        <a:ext cx="187325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4" name="Object 14"/>
          <p:cNvGraphicFramePr>
            <a:graphicFrameLocks noChangeAspect="1"/>
          </p:cNvGraphicFramePr>
          <p:nvPr/>
        </p:nvGraphicFramePr>
        <p:xfrm>
          <a:off x="5308600" y="5791200"/>
          <a:ext cx="14732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Equation" r:id="rId7" imgW="647700" imgH="241300" progId="Equation.DSMT4">
                  <p:embed/>
                </p:oleObj>
              </mc:Choice>
              <mc:Fallback>
                <p:oleObj name="Equation" r:id="rId7" imgW="647700" imgH="241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5791200"/>
                        <a:ext cx="14732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914400"/>
          </a:xfrm>
        </p:spPr>
        <p:txBody>
          <a:bodyPr/>
          <a:lstStyle/>
          <a:p>
            <a:pPr eaLnBrk="1" hangingPunct="1"/>
            <a:r>
              <a:rPr lang="es-ES_tradnl" altLang="es-UY" sz="3600" b="1" smtClean="0"/>
              <a:t>MODELO BÁSICO:</a:t>
            </a:r>
            <a:br>
              <a:rPr lang="es-ES_tradnl" altLang="es-UY" sz="3600" b="1" smtClean="0"/>
            </a:br>
            <a:r>
              <a:rPr lang="es-ES_tradnl" altLang="es-UY" sz="3600" b="1" smtClean="0"/>
              <a:t>RETORNOS Y BENEFICIOS</a:t>
            </a:r>
            <a:endParaRPr lang="es-ES" altLang="es-UY" sz="3600" b="1" smtClean="0"/>
          </a:p>
        </p:txBody>
      </p:sp>
      <p:sp>
        <p:nvSpPr>
          <p:cNvPr id="21507" name="Rectangle 4"/>
          <p:cNvSpPr>
            <a:spLocks noChangeArrowheads="1"/>
          </p:cNvSpPr>
          <p:nvPr/>
        </p:nvSpPr>
        <p:spPr bwMode="auto">
          <a:xfrm>
            <a:off x="762000" y="2057400"/>
            <a:ext cx="2743200" cy="16002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MX" altLang="es-UY" sz="3200" b="0"/>
              <a:t>Proyecto</a:t>
            </a:r>
            <a:endParaRPr lang="es-MX" altLang="es-UY" sz="3200" b="0"/>
          </a:p>
          <a:p>
            <a:pPr eaLnBrk="1" hangingPunct="1"/>
            <a:r>
              <a:rPr lang="es-MX" altLang="es-UY" sz="3200" b="0"/>
              <a:t>Bueno</a:t>
            </a:r>
            <a:endParaRPr lang="es-ES" altLang="es-UY" sz="3200" b="0"/>
          </a:p>
        </p:txBody>
      </p:sp>
      <p:sp>
        <p:nvSpPr>
          <p:cNvPr id="21508" name="Rectangle 5"/>
          <p:cNvSpPr>
            <a:spLocks noChangeArrowheads="1"/>
          </p:cNvSpPr>
          <p:nvPr/>
        </p:nvSpPr>
        <p:spPr bwMode="auto">
          <a:xfrm>
            <a:off x="3733800" y="2667000"/>
            <a:ext cx="2362200" cy="9906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0"/>
              <a:t>Liquidado</a:t>
            </a:r>
            <a:endParaRPr lang="es-ES" altLang="es-UY" sz="3200" b="0"/>
          </a:p>
        </p:txBody>
      </p:sp>
      <p:sp>
        <p:nvSpPr>
          <p:cNvPr id="21509" name="Rectangle 8"/>
          <p:cNvSpPr>
            <a:spLocks noChangeArrowheads="1"/>
          </p:cNvSpPr>
          <p:nvPr/>
        </p:nvSpPr>
        <p:spPr bwMode="auto">
          <a:xfrm>
            <a:off x="3733800" y="2057400"/>
            <a:ext cx="4800600" cy="5334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MX" altLang="es-UY" sz="3200" b="0"/>
              <a:t>Proyecto Malo</a:t>
            </a:r>
            <a:endParaRPr lang="es-ES" altLang="es-UY" sz="3200" b="0"/>
          </a:p>
        </p:txBody>
      </p:sp>
      <p:sp>
        <p:nvSpPr>
          <p:cNvPr id="21510" name="Rectangle 9"/>
          <p:cNvSpPr>
            <a:spLocks noChangeArrowheads="1"/>
          </p:cNvSpPr>
          <p:nvPr/>
        </p:nvSpPr>
        <p:spPr bwMode="auto">
          <a:xfrm>
            <a:off x="6172200" y="2667000"/>
            <a:ext cx="2362200" cy="9906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0"/>
              <a:t>Refinanciado</a:t>
            </a:r>
            <a:endParaRPr lang="es-ES_tradnl" altLang="es-UY" sz="3200" b="0"/>
          </a:p>
        </p:txBody>
      </p:sp>
      <p:sp>
        <p:nvSpPr>
          <p:cNvPr id="21511" name="Rectangle 10"/>
          <p:cNvSpPr>
            <a:spLocks noChangeArrowheads="1"/>
          </p:cNvSpPr>
          <p:nvPr/>
        </p:nvSpPr>
        <p:spPr bwMode="auto">
          <a:xfrm>
            <a:off x="762000" y="3962400"/>
            <a:ext cx="2743200" cy="1981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s-UY" altLang="es-UY" sz="3200" b="0"/>
          </a:p>
        </p:txBody>
      </p:sp>
      <p:sp>
        <p:nvSpPr>
          <p:cNvPr id="21512" name="Rectangle 11"/>
          <p:cNvSpPr>
            <a:spLocks noChangeArrowheads="1"/>
          </p:cNvSpPr>
          <p:nvPr/>
        </p:nvSpPr>
        <p:spPr bwMode="auto">
          <a:xfrm>
            <a:off x="3733800" y="3962400"/>
            <a:ext cx="2362200" cy="1981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s-UY" altLang="es-UY" sz="3200" b="0"/>
          </a:p>
        </p:txBody>
      </p:sp>
      <p:sp>
        <p:nvSpPr>
          <p:cNvPr id="21513" name="Rectangle 12"/>
          <p:cNvSpPr>
            <a:spLocks noChangeArrowheads="1"/>
          </p:cNvSpPr>
          <p:nvPr/>
        </p:nvSpPr>
        <p:spPr bwMode="auto">
          <a:xfrm>
            <a:off x="6172200" y="3962400"/>
            <a:ext cx="2362200" cy="1981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s-UY" altLang="es-UY" sz="3200" b="0"/>
          </a:p>
        </p:txBody>
      </p:sp>
      <p:graphicFrame>
        <p:nvGraphicFramePr>
          <p:cNvPr id="21514" name="Object 13"/>
          <p:cNvGraphicFramePr>
            <a:graphicFrameLocks noChangeAspect="1"/>
          </p:cNvGraphicFramePr>
          <p:nvPr/>
        </p:nvGraphicFramePr>
        <p:xfrm>
          <a:off x="1524000" y="4343400"/>
          <a:ext cx="105251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" name="Equation" r:id="rId1" imgW="533400" imgH="279400" progId="Equation.DSMT4">
                  <p:embed/>
                </p:oleObj>
              </mc:Choice>
              <mc:Fallback>
                <p:oleObj name="Equation" r:id="rId1" imgW="533400" imgH="279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343400"/>
                        <a:ext cx="1052513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6"/>
          <p:cNvGraphicFramePr>
            <a:graphicFrameLocks noChangeAspect="1"/>
          </p:cNvGraphicFramePr>
          <p:nvPr/>
        </p:nvGraphicFramePr>
        <p:xfrm>
          <a:off x="1524000" y="4953000"/>
          <a:ext cx="11271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Equation" r:id="rId3" imgW="571500" imgH="279400" progId="Equation.DSMT4">
                  <p:embed/>
                </p:oleObj>
              </mc:Choice>
              <mc:Fallback>
                <p:oleObj name="Equation" r:id="rId3" imgW="571500" imgH="279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953000"/>
                        <a:ext cx="112712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7"/>
          <p:cNvGraphicFramePr>
            <a:graphicFrameLocks noChangeAspect="1"/>
          </p:cNvGraphicFramePr>
          <p:nvPr/>
        </p:nvGraphicFramePr>
        <p:xfrm>
          <a:off x="4419600" y="5257800"/>
          <a:ext cx="10953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3" name="Equation" r:id="rId5" imgW="546100" imgH="279400" progId="Equation.DSMT4">
                  <p:embed/>
                </p:oleObj>
              </mc:Choice>
              <mc:Fallback>
                <p:oleObj name="Equation" r:id="rId5" imgW="546100" imgH="279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257800"/>
                        <a:ext cx="109537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8"/>
          <p:cNvGraphicFramePr>
            <a:graphicFrameLocks noChangeAspect="1"/>
          </p:cNvGraphicFramePr>
          <p:nvPr/>
        </p:nvGraphicFramePr>
        <p:xfrm>
          <a:off x="6858000" y="5257800"/>
          <a:ext cx="10953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" name="Equation" r:id="rId7" imgW="546100" imgH="279400" progId="Equation.DSMT4">
                  <p:embed/>
                </p:oleObj>
              </mc:Choice>
              <mc:Fallback>
                <p:oleObj name="Equation" r:id="rId7" imgW="546100" imgH="279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257800"/>
                        <a:ext cx="109537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21"/>
          <p:cNvGraphicFramePr>
            <a:graphicFrameLocks noChangeAspect="1"/>
          </p:cNvGraphicFramePr>
          <p:nvPr/>
        </p:nvGraphicFramePr>
        <p:xfrm>
          <a:off x="4191000" y="4648200"/>
          <a:ext cx="15557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name="Equation" r:id="rId9" imgW="876300" imgH="317500" progId="Equation.DSMT4">
                  <p:embed/>
                </p:oleObj>
              </mc:Choice>
              <mc:Fallback>
                <p:oleObj name="Equation" r:id="rId9" imgW="876300" imgH="3175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648200"/>
                        <a:ext cx="15557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22"/>
          <p:cNvGraphicFramePr>
            <a:graphicFrameLocks noChangeAspect="1"/>
          </p:cNvGraphicFramePr>
          <p:nvPr/>
        </p:nvGraphicFramePr>
        <p:xfrm>
          <a:off x="6553200" y="4648200"/>
          <a:ext cx="15557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Equation" r:id="rId11" imgW="876300" imgH="317500" progId="Equation.DSMT4">
                  <p:embed/>
                </p:oleObj>
              </mc:Choice>
              <mc:Fallback>
                <p:oleObj name="Equation" r:id="rId11" imgW="876300" imgH="3175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648200"/>
                        <a:ext cx="15557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0" name="Rectangle 25"/>
          <p:cNvSpPr>
            <a:spLocks noChangeArrowheads="1"/>
          </p:cNvSpPr>
          <p:nvPr/>
        </p:nvSpPr>
        <p:spPr bwMode="auto">
          <a:xfrm>
            <a:off x="4291013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s-UY" altLang="es-UY"/>
          </a:p>
        </p:txBody>
      </p:sp>
      <p:graphicFrame>
        <p:nvGraphicFramePr>
          <p:cNvPr id="21521" name="Object 26"/>
          <p:cNvGraphicFramePr>
            <a:graphicFrameLocks noChangeAspect="1"/>
          </p:cNvGraphicFramePr>
          <p:nvPr/>
        </p:nvGraphicFramePr>
        <p:xfrm>
          <a:off x="4419600" y="4038600"/>
          <a:ext cx="9985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7" name="Equation" r:id="rId13" imgW="546100" imgH="317500" progId="Equation.DSMT4">
                  <p:embed/>
                </p:oleObj>
              </mc:Choice>
              <mc:Fallback>
                <p:oleObj name="Equation" r:id="rId13" imgW="546100" imgH="3175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038600"/>
                        <a:ext cx="99853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2" name="Object 27"/>
          <p:cNvGraphicFramePr>
            <a:graphicFrameLocks noChangeAspect="1"/>
          </p:cNvGraphicFramePr>
          <p:nvPr/>
        </p:nvGraphicFramePr>
        <p:xfrm>
          <a:off x="6858000" y="4038600"/>
          <a:ext cx="9985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Equation" r:id="rId15" imgW="546100" imgH="317500" progId="Equation.DSMT4">
                  <p:embed/>
                </p:oleObj>
              </mc:Choice>
              <mc:Fallback>
                <p:oleObj name="Equation" r:id="rId15" imgW="546100" imgH="3175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038600"/>
                        <a:ext cx="99853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533400"/>
            <a:ext cx="8229600" cy="914400"/>
          </a:xfrm>
        </p:spPr>
        <p:txBody>
          <a:bodyPr/>
          <a:lstStyle/>
          <a:p>
            <a:pPr eaLnBrk="1" hangingPunct="1"/>
            <a:r>
              <a:rPr lang="es-ES_tradnl" altLang="es-UY" sz="3600" b="1" smtClean="0"/>
              <a:t>MODELO BÁSICO:</a:t>
            </a:r>
            <a:br>
              <a:rPr lang="es-ES_tradnl" altLang="es-UY" sz="3600" b="1" smtClean="0"/>
            </a:br>
            <a:r>
              <a:rPr lang="es-ES_tradnl" altLang="es-UY" sz="3600" b="1" smtClean="0"/>
              <a:t>VALOR DE LAS EXTERNALIDADES</a:t>
            </a:r>
            <a:endParaRPr lang="es-ES" altLang="es-UY" sz="3600" b="1" smtClean="0"/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762000" y="2057400"/>
            <a:ext cx="2743200" cy="12192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MX" altLang="es-UY" sz="3200" b="0"/>
              <a:t>Proyecto</a:t>
            </a:r>
            <a:endParaRPr lang="es-MX" altLang="es-UY" sz="3200" b="0"/>
          </a:p>
          <a:p>
            <a:pPr eaLnBrk="1" hangingPunct="1"/>
            <a:r>
              <a:rPr lang="es-MX" altLang="es-UY" sz="3200" b="0"/>
              <a:t>Bueno</a:t>
            </a:r>
            <a:endParaRPr lang="es-ES" altLang="es-UY" sz="3200" b="0"/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3733800" y="2667000"/>
            <a:ext cx="2362200" cy="6096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0"/>
              <a:t>Liquidado</a:t>
            </a:r>
            <a:endParaRPr lang="es-ES" altLang="es-UY" sz="3200" b="0"/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3733800" y="2057400"/>
            <a:ext cx="4876800" cy="5334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MX" altLang="es-UY" sz="3200" b="0"/>
              <a:t>Proyecto Malo</a:t>
            </a:r>
            <a:endParaRPr lang="es-ES" altLang="es-UY" sz="3200" b="0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6172200" y="2667000"/>
            <a:ext cx="2438400" cy="6096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0"/>
              <a:t>Refinanciado</a:t>
            </a:r>
            <a:endParaRPr lang="es-ES" altLang="es-UY" sz="3200" b="0"/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762000" y="3657600"/>
            <a:ext cx="2743200" cy="2286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s-UY" altLang="es-UY" sz="3200" b="0"/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3733800" y="3657600"/>
            <a:ext cx="2362200" cy="2286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s-UY" altLang="es-UY" sz="3200" b="0"/>
          </a:p>
        </p:txBody>
      </p:sp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6172200" y="3657600"/>
            <a:ext cx="2438400" cy="2286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s-UY" altLang="es-UY" sz="3200" b="0"/>
          </a:p>
        </p:txBody>
      </p:sp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1654175" y="4138613"/>
          <a:ext cx="9572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Equation" r:id="rId1" imgW="482600" imgH="215900" progId="Equation.DSMT4">
                  <p:embed/>
                </p:oleObj>
              </mc:Choice>
              <mc:Fallback>
                <p:oleObj name="Equation" r:id="rId1" imgW="482600" imgH="215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4138613"/>
                        <a:ext cx="9572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6"/>
          <p:cNvGraphicFramePr>
            <a:graphicFrameLocks noChangeAspect="1"/>
          </p:cNvGraphicFramePr>
          <p:nvPr/>
        </p:nvGraphicFramePr>
        <p:xfrm>
          <a:off x="1617663" y="4889500"/>
          <a:ext cx="9890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Equation" r:id="rId3" imgW="495300" imgH="215900" progId="Equation.DSMT4">
                  <p:embed/>
                </p:oleObj>
              </mc:Choice>
              <mc:Fallback>
                <p:oleObj name="Equation" r:id="rId3" imgW="495300" imgH="215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4889500"/>
                        <a:ext cx="9890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9"/>
          <p:cNvGraphicFramePr>
            <a:graphicFrameLocks noChangeAspect="1"/>
          </p:cNvGraphicFramePr>
          <p:nvPr/>
        </p:nvGraphicFramePr>
        <p:xfrm>
          <a:off x="6815138" y="3898900"/>
          <a:ext cx="9572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Equation" r:id="rId5" imgW="482600" imgH="215900" progId="Equation.DSMT4">
                  <p:embed/>
                </p:oleObj>
              </mc:Choice>
              <mc:Fallback>
                <p:oleObj name="Equation" r:id="rId5" imgW="482600" imgH="2159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5138" y="3898900"/>
                        <a:ext cx="95726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20"/>
          <p:cNvGraphicFramePr>
            <a:graphicFrameLocks noChangeAspect="1"/>
          </p:cNvGraphicFramePr>
          <p:nvPr/>
        </p:nvGraphicFramePr>
        <p:xfrm>
          <a:off x="4376738" y="3898900"/>
          <a:ext cx="9572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name="Equation" r:id="rId7" imgW="482600" imgH="215900" progId="Equation.DSMT4">
                  <p:embed/>
                </p:oleObj>
              </mc:Choice>
              <mc:Fallback>
                <p:oleObj name="Equation" r:id="rId7" imgW="482600" imgH="2159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738" y="3898900"/>
                        <a:ext cx="95726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21"/>
          <p:cNvGraphicFramePr>
            <a:graphicFrameLocks noChangeAspect="1"/>
          </p:cNvGraphicFramePr>
          <p:nvPr/>
        </p:nvGraphicFramePr>
        <p:xfrm>
          <a:off x="3735388" y="4432300"/>
          <a:ext cx="23606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name="Equation" r:id="rId9" imgW="1231900" imgH="279400" progId="Equation.DSMT4">
                  <p:embed/>
                </p:oleObj>
              </mc:Choice>
              <mc:Fallback>
                <p:oleObj name="Equation" r:id="rId9" imgW="1231900" imgH="279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388" y="4432300"/>
                        <a:ext cx="23606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23"/>
          <p:cNvGraphicFramePr>
            <a:graphicFrameLocks noChangeAspect="1"/>
          </p:cNvGraphicFramePr>
          <p:nvPr/>
        </p:nvGraphicFramePr>
        <p:xfrm>
          <a:off x="3749675" y="5143500"/>
          <a:ext cx="23288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name="Equation" r:id="rId11" imgW="1206500" imgH="279400" progId="Equation.DSMT4">
                  <p:embed/>
                </p:oleObj>
              </mc:Choice>
              <mc:Fallback>
                <p:oleObj name="Equation" r:id="rId11" imgW="1206500" imgH="2794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675" y="5143500"/>
                        <a:ext cx="23288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Object 24"/>
          <p:cNvGraphicFramePr>
            <a:graphicFrameLocks noChangeAspect="1"/>
          </p:cNvGraphicFramePr>
          <p:nvPr/>
        </p:nvGraphicFramePr>
        <p:xfrm>
          <a:off x="6218238" y="5143500"/>
          <a:ext cx="2425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name="Equation" r:id="rId13" imgW="1257300" imgH="279400" progId="Equation.DSMT4">
                  <p:embed/>
                </p:oleObj>
              </mc:Choice>
              <mc:Fallback>
                <p:oleObj name="Equation" r:id="rId13" imgW="1257300" imgH="2794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238" y="5143500"/>
                        <a:ext cx="2425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Object 25"/>
          <p:cNvGraphicFramePr>
            <a:graphicFrameLocks noChangeAspect="1"/>
          </p:cNvGraphicFramePr>
          <p:nvPr/>
        </p:nvGraphicFramePr>
        <p:xfrm>
          <a:off x="6218238" y="4419600"/>
          <a:ext cx="2425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Equation" r:id="rId15" imgW="1257300" imgH="279400" progId="Equation.DSMT4">
                  <p:embed/>
                </p:oleObj>
              </mc:Choice>
              <mc:Fallback>
                <p:oleObj name="Equation" r:id="rId15" imgW="1257300" imgH="2794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238" y="4419600"/>
                        <a:ext cx="2425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ChangeArrowheads="1"/>
          </p:cNvSpPr>
          <p:nvPr/>
        </p:nvSpPr>
        <p:spPr bwMode="auto">
          <a:xfrm>
            <a:off x="685800" y="642938"/>
            <a:ext cx="7772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600">
                <a:solidFill>
                  <a:schemeClr val="tx2"/>
                </a:solidFill>
              </a:rPr>
              <a:t>PLAN DE LA PRESENTACIÓN</a:t>
            </a:r>
            <a:endParaRPr lang="es-ES_tradnl" altLang="es-UY" sz="4400" b="0">
              <a:solidFill>
                <a:schemeClr val="tx2"/>
              </a:solidFill>
            </a:endParaRPr>
          </a:p>
        </p:txBody>
      </p:sp>
      <p:sp>
        <p:nvSpPr>
          <p:cNvPr id="125955" name="Rectangle 3"/>
          <p:cNvSpPr>
            <a:spLocks noChangeArrowheads="1"/>
          </p:cNvSpPr>
          <p:nvPr/>
        </p:nvSpPr>
        <p:spPr bwMode="auto">
          <a:xfrm>
            <a:off x="1044575" y="2060575"/>
            <a:ext cx="7488238" cy="410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s-MX" altLang="es-UY" sz="3200" b="0">
                <a:cs typeface="Times New Roman" panose="02020603050405020304" pitchFamily="18" charset="0"/>
              </a:rPr>
              <a:t>El ablandamiento de las restricciones presupuestales</a:t>
            </a:r>
            <a:endParaRPr lang="es-MX" altLang="es-UY" sz="3200" b="0">
              <a:cs typeface="Times New Roman" panose="02020603050405020304" pitchFamily="18" charset="0"/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s-MX" altLang="es-UY" sz="3200" b="0">
                <a:cs typeface="Times New Roman" panose="02020603050405020304" pitchFamily="18" charset="0"/>
              </a:rPr>
              <a:t>Crédito y bancarrota en un entorno de ablandamiento</a:t>
            </a:r>
            <a:endParaRPr lang="es-MX" altLang="es-UY" sz="3200" b="0">
              <a:cs typeface="Times New Roman" panose="02020603050405020304" pitchFamily="18" charset="0"/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s-MX" altLang="es-UY" sz="3200" b="0">
                <a:cs typeface="Times New Roman" panose="02020603050405020304" pitchFamily="18" charset="0"/>
              </a:rPr>
              <a:t>Banca pública y banca privada desde la perspectiva institucional</a:t>
            </a:r>
            <a:endParaRPr lang="es-ES_tradnl" altLang="es-UY" sz="3200" b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4" grpId="0" autoUpdateAnimBg="0"/>
      <p:bldP spid="125955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1447800"/>
          </a:xfrm>
        </p:spPr>
        <p:txBody>
          <a:bodyPr/>
          <a:lstStyle/>
          <a:p>
            <a:pPr eaLnBrk="1" hangingPunct="1"/>
            <a:r>
              <a:rPr lang="es-MX" altLang="es-UY" sz="3600" b="1" smtClean="0"/>
              <a:t>CASO I: ARP COMO UN PROBLEMA</a:t>
            </a:r>
            <a:br>
              <a:rPr lang="es-MX" altLang="es-UY" sz="3600" b="1" smtClean="0"/>
            </a:br>
            <a:r>
              <a:rPr lang="es-MX" altLang="es-UY" sz="3600" b="1" smtClean="0"/>
              <a:t>DE COMPROMISOS DINÁMICOS</a:t>
            </a:r>
            <a:endParaRPr lang="es-ES" altLang="es-UY" sz="3600" b="1" smtClean="0"/>
          </a:p>
        </p:txBody>
      </p:sp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457200" y="1905000"/>
            <a:ext cx="83820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 b="0"/>
              <a:t>El </a:t>
            </a:r>
            <a:r>
              <a:rPr lang="es-ES_tradnl" altLang="es-UY" sz="3200" b="0" i="1"/>
              <a:t>Banco</a:t>
            </a:r>
            <a:r>
              <a:rPr lang="es-ES_tradnl" altLang="es-UY" sz="3200" b="0"/>
              <a:t> no puede comprometerse a no refinanciar luego de que su inversión inicial está hundida</a:t>
            </a:r>
            <a:endParaRPr lang="es-ES_tradnl" altLang="es-UY" sz="3200" b="0"/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 b="0"/>
              <a:t>Problema de inconsistencia intertemporal de las decisiones</a:t>
            </a:r>
            <a:endParaRPr lang="es-ES_tradnl" altLang="es-UY" sz="3200" b="0"/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 b="0"/>
              <a:t>El </a:t>
            </a:r>
            <a:r>
              <a:rPr lang="es-ES_tradnl" altLang="es-UY" sz="3200" b="0" i="1"/>
              <a:t>Banco</a:t>
            </a:r>
            <a:r>
              <a:rPr lang="es-ES_tradnl" altLang="es-UY" sz="3200" b="0"/>
              <a:t> prefiere refinanciar antes que liquidar un proyecto malo si:</a:t>
            </a:r>
            <a:endParaRPr lang="es-ES_tradnl" altLang="es-UY" sz="3200" b="0"/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 b="0"/>
              <a:t>No hay necesidad de intervención del </a:t>
            </a:r>
            <a:r>
              <a:rPr lang="es-ES_tradnl" altLang="es-UY" sz="3200" b="0" i="1"/>
              <a:t>Sistema Político</a:t>
            </a:r>
            <a:r>
              <a:rPr lang="es-ES_tradnl" altLang="es-UY" sz="3200" b="0"/>
              <a:t> </a:t>
            </a:r>
            <a:endParaRPr lang="es-ES_tradnl" altLang="es-UY" sz="3200" b="0"/>
          </a:p>
        </p:txBody>
      </p:sp>
      <p:graphicFrame>
        <p:nvGraphicFramePr>
          <p:cNvPr id="23556" name="Object 5"/>
          <p:cNvGraphicFramePr>
            <a:graphicFrameLocks noChangeAspect="1"/>
          </p:cNvGraphicFramePr>
          <p:nvPr/>
        </p:nvGraphicFramePr>
        <p:xfrm>
          <a:off x="4724400" y="5105400"/>
          <a:ext cx="17272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1" imgW="927100" imgH="279400" progId="Equation.DSMT4">
                  <p:embed/>
                </p:oleObj>
              </mc:Choice>
              <mc:Fallback>
                <p:oleObj name="Equation" r:id="rId1" imgW="9271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105400"/>
                        <a:ext cx="17272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42"/>
          <p:cNvSpPr>
            <a:spLocks noChangeArrowheads="1"/>
          </p:cNvSpPr>
          <p:nvPr/>
        </p:nvSpPr>
        <p:spPr bwMode="auto">
          <a:xfrm>
            <a:off x="0" y="228600"/>
            <a:ext cx="91440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MX" altLang="es-UY" sz="3600">
                <a:solidFill>
                  <a:schemeClr val="tx2"/>
                </a:solidFill>
              </a:rPr>
              <a:t>CASO I: ARP COMO UN PROBLEMA</a:t>
            </a:r>
            <a:br>
              <a:rPr lang="es-MX" altLang="es-UY" sz="3600">
                <a:solidFill>
                  <a:schemeClr val="tx2"/>
                </a:solidFill>
              </a:rPr>
            </a:br>
            <a:r>
              <a:rPr lang="es-MX" altLang="es-UY" sz="3600">
                <a:solidFill>
                  <a:schemeClr val="tx2"/>
                </a:solidFill>
              </a:rPr>
              <a:t>DE COMPROMISOS DINÁMICOS</a:t>
            </a:r>
            <a:endParaRPr lang="es-ES" altLang="es-UY" sz="3600">
              <a:solidFill>
                <a:schemeClr val="tx2"/>
              </a:solidFill>
            </a:endParaRPr>
          </a:p>
        </p:txBody>
      </p:sp>
      <p:graphicFrame>
        <p:nvGraphicFramePr>
          <p:cNvPr id="24579" name="Object 143"/>
          <p:cNvGraphicFramePr>
            <a:graphicFrameLocks noChangeAspect="1"/>
          </p:cNvGraphicFramePr>
          <p:nvPr/>
        </p:nvGraphicFramePr>
        <p:xfrm>
          <a:off x="228600" y="1776413"/>
          <a:ext cx="8686800" cy="485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Imagen" r:id="rId1" imgW="7302500" imgH="3479800" progId="Word.Picture.8">
                  <p:embed/>
                </p:oleObj>
              </mc:Choice>
              <mc:Fallback>
                <p:oleObj name="Imagen" r:id="rId1" imgW="7302500" imgH="3479800" progId="Word.Picture.8">
                  <p:embed/>
                  <p:pic>
                    <p:nvPicPr>
                      <p:cNvPr id="0" name="Object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776413"/>
                        <a:ext cx="8686800" cy="485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4"/>
          <p:cNvGraphicFramePr>
            <a:graphicFrameLocks noChangeAspect="1"/>
          </p:cNvGraphicFramePr>
          <p:nvPr/>
        </p:nvGraphicFramePr>
        <p:xfrm>
          <a:off x="685800" y="2590800"/>
          <a:ext cx="12192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" r:id="rId1" imgW="546100" imgH="279400" progId="Equation.DSMT4">
                  <p:embed/>
                </p:oleObj>
              </mc:Choice>
              <mc:Fallback>
                <p:oleObj name="" r:id="rId1" imgW="5461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90800"/>
                        <a:ext cx="121920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5"/>
          <p:cNvGraphicFramePr>
            <a:graphicFrameLocks noChangeAspect="1"/>
          </p:cNvGraphicFramePr>
          <p:nvPr/>
        </p:nvGraphicFramePr>
        <p:xfrm>
          <a:off x="381000" y="3810000"/>
          <a:ext cx="19812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Equation" r:id="rId3" imgW="927100" imgH="279400" progId="Equation.DSMT4">
                  <p:embed/>
                </p:oleObj>
              </mc:Choice>
              <mc:Fallback>
                <p:oleObj name="Equation" r:id="rId3" imgW="9271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10000"/>
                        <a:ext cx="19812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6"/>
          <p:cNvGraphicFramePr>
            <a:graphicFrameLocks noChangeAspect="1"/>
          </p:cNvGraphicFramePr>
          <p:nvPr/>
        </p:nvGraphicFramePr>
        <p:xfrm>
          <a:off x="304800" y="5029200"/>
          <a:ext cx="33528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Equation" r:id="rId5" imgW="1790700" imgH="546100" progId="Equation.DSMT4">
                  <p:embed/>
                </p:oleObj>
              </mc:Choice>
              <mc:Fallback>
                <p:oleObj name="Equation" r:id="rId5" imgW="1790700" imgH="546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029200"/>
                        <a:ext cx="3352800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Text Box 7"/>
          <p:cNvSpPr txBox="1">
            <a:spLocks noChangeArrowheads="1"/>
          </p:cNvSpPr>
          <p:nvPr/>
        </p:nvSpPr>
        <p:spPr bwMode="auto">
          <a:xfrm>
            <a:off x="776288" y="1600200"/>
            <a:ext cx="7467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MX" altLang="es-UY" sz="3200"/>
              <a:t>Proposición 1: </a:t>
            </a:r>
            <a:r>
              <a:rPr lang="en-US" altLang="es-UY" sz="3200" b="0" i="1">
                <a:cs typeface="Times New Roman" panose="02020603050405020304" pitchFamily="18" charset="0"/>
              </a:rPr>
              <a:t>Inconsistencia intertemporal</a:t>
            </a:r>
            <a:endParaRPr lang="es-ES" altLang="es-UY" sz="3200" b="0">
              <a:cs typeface="Times New Roman" panose="02020603050405020304" pitchFamily="18" charset="0"/>
            </a:endParaRPr>
          </a:p>
        </p:txBody>
      </p:sp>
      <p:sp>
        <p:nvSpPr>
          <p:cNvPr id="25606" name="AutoShape 8"/>
          <p:cNvSpPr/>
          <p:nvPr/>
        </p:nvSpPr>
        <p:spPr bwMode="auto">
          <a:xfrm>
            <a:off x="3581400" y="2438400"/>
            <a:ext cx="228600" cy="3810000"/>
          </a:xfrm>
          <a:prstGeom prst="rightBrace">
            <a:avLst>
              <a:gd name="adj1" fmla="val 138889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s-UY" altLang="es-UY"/>
          </a:p>
        </p:txBody>
      </p:sp>
      <p:sp>
        <p:nvSpPr>
          <p:cNvPr id="25607" name="AutoShape 9"/>
          <p:cNvSpPr>
            <a:spLocks noChangeArrowheads="1"/>
          </p:cNvSpPr>
          <p:nvPr/>
        </p:nvSpPr>
        <p:spPr bwMode="auto">
          <a:xfrm>
            <a:off x="3886200" y="4114800"/>
            <a:ext cx="533400" cy="485775"/>
          </a:xfrm>
          <a:prstGeom prst="rightArrow">
            <a:avLst>
              <a:gd name="adj1" fmla="val 50000"/>
              <a:gd name="adj2" fmla="val 27451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s-UY" altLang="es-UY"/>
          </a:p>
        </p:txBody>
      </p:sp>
      <p:sp>
        <p:nvSpPr>
          <p:cNvPr id="25608" name="Rectangle 10"/>
          <p:cNvSpPr>
            <a:spLocks noChangeArrowheads="1"/>
          </p:cNvSpPr>
          <p:nvPr/>
        </p:nvSpPr>
        <p:spPr bwMode="auto">
          <a:xfrm>
            <a:off x="4572000" y="2438400"/>
            <a:ext cx="4343400" cy="9906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s-UY" sz="3200" b="0">
                <a:cs typeface="Times New Roman" panose="02020603050405020304" pitchFamily="18" charset="0"/>
              </a:rPr>
              <a:t>Se presentan proyectos</a:t>
            </a:r>
            <a:endParaRPr lang="en-US" altLang="es-UY" sz="3200" b="0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s-UY" sz="3200" b="0">
                <a:cs typeface="Times New Roman" panose="02020603050405020304" pitchFamily="18" charset="0"/>
              </a:rPr>
              <a:t>buenos y malos</a:t>
            </a:r>
            <a:endParaRPr lang="es-ES" altLang="es-UY"/>
          </a:p>
        </p:txBody>
      </p:sp>
      <p:sp>
        <p:nvSpPr>
          <p:cNvPr id="25609" name="Rectangle 11"/>
          <p:cNvSpPr>
            <a:spLocks noChangeArrowheads="1"/>
          </p:cNvSpPr>
          <p:nvPr/>
        </p:nvSpPr>
        <p:spPr bwMode="auto">
          <a:xfrm>
            <a:off x="4572000" y="3733800"/>
            <a:ext cx="4343400" cy="9906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s-UY" sz="3200" b="0">
                <a:cs typeface="Times New Roman" panose="02020603050405020304" pitchFamily="18" charset="0"/>
              </a:rPr>
              <a:t>El </a:t>
            </a:r>
            <a:r>
              <a:rPr lang="en-US" altLang="es-UY" sz="3200" b="0" i="1">
                <a:cs typeface="Times New Roman" panose="02020603050405020304" pitchFamily="18" charset="0"/>
              </a:rPr>
              <a:t>Banco</a:t>
            </a:r>
            <a:r>
              <a:rPr lang="en-US" altLang="es-UY" sz="3200" b="0">
                <a:cs typeface="Times New Roman" panose="02020603050405020304" pitchFamily="18" charset="0"/>
              </a:rPr>
              <a:t> financia todos</a:t>
            </a:r>
            <a:endParaRPr lang="en-US" altLang="es-UY" sz="3200" b="0">
              <a:cs typeface="Times New Roman" panose="02020603050405020304" pitchFamily="18" charset="0"/>
            </a:endParaRPr>
          </a:p>
          <a:p>
            <a:r>
              <a:rPr lang="en-US" altLang="es-UY" sz="3200" b="0">
                <a:cs typeface="Times New Roman" panose="02020603050405020304" pitchFamily="18" charset="0"/>
              </a:rPr>
              <a:t>los proyectos</a:t>
            </a:r>
            <a:endParaRPr lang="es-ES" altLang="es-UY" sz="3200" b="0">
              <a:cs typeface="Times New Roman" panose="02020603050405020304" pitchFamily="18" charset="0"/>
            </a:endParaRPr>
          </a:p>
        </p:txBody>
      </p:sp>
      <p:sp>
        <p:nvSpPr>
          <p:cNvPr id="25610" name="Rectangle 12"/>
          <p:cNvSpPr>
            <a:spLocks noChangeArrowheads="1"/>
          </p:cNvSpPr>
          <p:nvPr/>
        </p:nvSpPr>
        <p:spPr bwMode="auto">
          <a:xfrm>
            <a:off x="4572000" y="5105400"/>
            <a:ext cx="4343400" cy="9906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s-UY" sz="3200" b="0">
                <a:cs typeface="Times New Roman" panose="02020603050405020304" pitchFamily="18" charset="0"/>
              </a:rPr>
              <a:t>El </a:t>
            </a:r>
            <a:r>
              <a:rPr lang="en-US" altLang="es-UY" sz="3200" b="0" i="1">
                <a:cs typeface="Times New Roman" panose="02020603050405020304" pitchFamily="18" charset="0"/>
              </a:rPr>
              <a:t>Banco</a:t>
            </a:r>
            <a:r>
              <a:rPr lang="en-US" altLang="es-UY" sz="3200" b="0">
                <a:cs typeface="Times New Roman" panose="02020603050405020304" pitchFamily="18" charset="0"/>
              </a:rPr>
              <a:t> refinancia todos</a:t>
            </a:r>
            <a:endParaRPr lang="en-US" altLang="es-UY" sz="3200" b="0">
              <a:cs typeface="Times New Roman" panose="02020603050405020304" pitchFamily="18" charset="0"/>
            </a:endParaRPr>
          </a:p>
          <a:p>
            <a:r>
              <a:rPr lang="en-US" altLang="es-UY" sz="3200" b="0">
                <a:cs typeface="Times New Roman" panose="02020603050405020304" pitchFamily="18" charset="0"/>
              </a:rPr>
              <a:t>los poyectos malos</a:t>
            </a:r>
            <a:endParaRPr lang="es-ES" altLang="es-UY" sz="3200" b="0">
              <a:cs typeface="Times New Roman" panose="02020603050405020304" pitchFamily="18" charset="0"/>
            </a:endParaRPr>
          </a:p>
        </p:txBody>
      </p:sp>
      <p:sp>
        <p:nvSpPr>
          <p:cNvPr id="25611" name="Rectangle 13"/>
          <p:cNvSpPr>
            <a:spLocks noChangeArrowheads="1"/>
          </p:cNvSpPr>
          <p:nvPr/>
        </p:nvSpPr>
        <p:spPr bwMode="auto">
          <a:xfrm>
            <a:off x="0" y="228600"/>
            <a:ext cx="91440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MX" altLang="es-UY" sz="3600">
                <a:solidFill>
                  <a:schemeClr val="tx2"/>
                </a:solidFill>
              </a:rPr>
              <a:t>CASO I: ARP COMO UN PROBLEMA</a:t>
            </a:r>
            <a:br>
              <a:rPr lang="es-MX" altLang="es-UY" sz="3600">
                <a:solidFill>
                  <a:schemeClr val="tx2"/>
                </a:solidFill>
              </a:rPr>
            </a:br>
            <a:r>
              <a:rPr lang="es-MX" altLang="es-UY" sz="3600">
                <a:solidFill>
                  <a:schemeClr val="tx2"/>
                </a:solidFill>
              </a:rPr>
              <a:t>DE COMPROMISOS DINÁMICOS</a:t>
            </a:r>
            <a:endParaRPr lang="es-ES" altLang="es-UY" sz="3600">
              <a:solidFill>
                <a:schemeClr val="tx2"/>
              </a:solidFill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UY" sz="3600" b="1" smtClean="0"/>
              <a:t>CASO II: ARP COMO UN PROBLEMA DE AYUDA EXTERNA</a:t>
            </a:r>
            <a:endParaRPr lang="es-ES" altLang="es-UY" sz="3600" b="1" smtClean="0"/>
          </a:p>
        </p:txBody>
      </p:sp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838200" y="2362200"/>
            <a:ext cx="8001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 b="0"/>
              <a:t>El </a:t>
            </a:r>
            <a:r>
              <a:rPr lang="es-ES_tradnl" altLang="es-UY" sz="3200" b="0" i="1"/>
              <a:t>Banco</a:t>
            </a:r>
            <a:r>
              <a:rPr lang="es-ES_tradnl" altLang="es-UY" sz="3200" b="0"/>
              <a:t> prefiere liquidar a refinanciar un proyecto malo si:</a:t>
            </a:r>
            <a:endParaRPr lang="es-ES_tradnl" altLang="es-UY" sz="3200" b="0"/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s-ES_tradnl" altLang="es-UY" sz="3200" b="0"/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 b="0"/>
              <a:t>La refinanciación no tendrá lugar sin la intervención del </a:t>
            </a:r>
            <a:r>
              <a:rPr lang="es-ES_tradnl" altLang="es-UY" sz="3200" b="0" i="1"/>
              <a:t>Sistema Político</a:t>
            </a:r>
            <a:endParaRPr lang="es-ES_tradnl" altLang="es-UY" sz="3200" b="0"/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 b="0"/>
              <a:t>Los objetivos del </a:t>
            </a:r>
            <a:r>
              <a:rPr lang="es-ES_tradnl" altLang="es-UY" sz="3200" b="0" i="1"/>
              <a:t>Referente Social </a:t>
            </a:r>
            <a:r>
              <a:rPr lang="es-ES_tradnl" altLang="es-UY" sz="3200" b="0"/>
              <a:t>y el </a:t>
            </a:r>
            <a:r>
              <a:rPr lang="es-ES_tradnl" altLang="es-UY" sz="3200" b="0" i="1"/>
              <a:t>Sistema Político </a:t>
            </a:r>
            <a:r>
              <a:rPr lang="es-ES_tradnl" altLang="es-UY" sz="3200" b="0"/>
              <a:t>puede coincidir o no</a:t>
            </a:r>
            <a:endParaRPr lang="es-ES_tradnl" altLang="es-UY" sz="3200" b="0"/>
          </a:p>
        </p:txBody>
      </p:sp>
      <p:graphicFrame>
        <p:nvGraphicFramePr>
          <p:cNvPr id="26628" name="Object 5"/>
          <p:cNvGraphicFramePr>
            <a:graphicFrameLocks noChangeAspect="1"/>
          </p:cNvGraphicFramePr>
          <p:nvPr/>
        </p:nvGraphicFramePr>
        <p:xfrm>
          <a:off x="3733800" y="3429000"/>
          <a:ext cx="17272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Equation" r:id="rId1" imgW="927100" imgH="279400" progId="Equation.DSMT4">
                  <p:embed/>
                </p:oleObj>
              </mc:Choice>
              <mc:Fallback>
                <p:oleObj name="Equation" r:id="rId1" imgW="9271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429000"/>
                        <a:ext cx="17272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1371600"/>
          </a:xfrm>
        </p:spPr>
        <p:txBody>
          <a:bodyPr/>
          <a:lstStyle/>
          <a:p>
            <a:pPr eaLnBrk="1" hangingPunct="1"/>
            <a:r>
              <a:rPr lang="es-MX" altLang="es-UY" sz="3600" b="1" smtClean="0"/>
              <a:t>CASO II.1: COINCIDENCIA</a:t>
            </a:r>
            <a:br>
              <a:rPr lang="es-MX" altLang="es-UY" sz="3600" b="1" smtClean="0"/>
            </a:br>
            <a:r>
              <a:rPr lang="es-MX" altLang="es-UY" sz="3600" b="1" smtClean="0"/>
              <a:t>DE OBJETIVOS</a:t>
            </a:r>
            <a:endParaRPr lang="es-ES" altLang="es-UY" sz="3600" b="1" i="1" smtClean="0"/>
          </a:p>
        </p:txBody>
      </p:sp>
      <p:sp>
        <p:nvSpPr>
          <p:cNvPr id="27651" name="Rectangle 4"/>
          <p:cNvSpPr>
            <a:spLocks noChangeArrowheads="1"/>
          </p:cNvSpPr>
          <p:nvPr/>
        </p:nvSpPr>
        <p:spPr bwMode="auto">
          <a:xfrm>
            <a:off x="228600" y="2209800"/>
            <a:ext cx="4114800" cy="9906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MX" altLang="es-UY" sz="2800"/>
              <a:t>Ambos prefieren liquidar</a:t>
            </a:r>
            <a:endParaRPr lang="es-MX" altLang="es-UY" sz="2800"/>
          </a:p>
          <a:p>
            <a:pPr eaLnBrk="1" hangingPunct="1"/>
            <a:r>
              <a:rPr lang="es-MX" altLang="es-UY" sz="2800"/>
              <a:t>y</a:t>
            </a:r>
            <a:endParaRPr lang="es-ES" altLang="es-UY" sz="2800"/>
          </a:p>
        </p:txBody>
      </p:sp>
      <p:sp>
        <p:nvSpPr>
          <p:cNvPr id="27652" name="Rectangle 8"/>
          <p:cNvSpPr>
            <a:spLocks noChangeArrowheads="1"/>
          </p:cNvSpPr>
          <p:nvPr/>
        </p:nvSpPr>
        <p:spPr bwMode="auto">
          <a:xfrm>
            <a:off x="234950" y="3581400"/>
            <a:ext cx="4108450" cy="2743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s-MX" altLang="es-UY" sz="2800" b="0"/>
              <a:t>El proyecto se liquida</a:t>
            </a:r>
            <a:endParaRPr lang="es-MX" altLang="es-UY" sz="2800" b="0"/>
          </a:p>
          <a:p>
            <a:pPr algn="l" eaLnBrk="1" hangingPunct="1"/>
            <a:endParaRPr lang="es-MX" altLang="es-UY" sz="2800" b="0"/>
          </a:p>
          <a:p>
            <a:pPr algn="l" eaLnBrk="1" hangingPunct="1"/>
            <a:r>
              <a:rPr lang="es-MX" altLang="es-UY" sz="2800" b="0"/>
              <a:t>La ausencia de compromiso</a:t>
            </a:r>
            <a:endParaRPr lang="es-MX" altLang="es-UY" sz="2800" b="0"/>
          </a:p>
          <a:p>
            <a:pPr algn="l" eaLnBrk="1" hangingPunct="1"/>
            <a:r>
              <a:rPr lang="es-MX" altLang="es-UY" sz="2800" b="0"/>
              <a:t>creíble no es relevante</a:t>
            </a:r>
            <a:endParaRPr lang="es-ES" altLang="es-UY" sz="2800" b="0"/>
          </a:p>
        </p:txBody>
      </p:sp>
      <p:graphicFrame>
        <p:nvGraphicFramePr>
          <p:cNvPr id="27653" name="Object 10"/>
          <p:cNvGraphicFramePr>
            <a:graphicFrameLocks noChangeAspect="1"/>
          </p:cNvGraphicFramePr>
          <p:nvPr/>
        </p:nvGraphicFramePr>
        <p:xfrm>
          <a:off x="762000" y="2667000"/>
          <a:ext cx="129698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" name="Equation" r:id="rId1" imgW="685800" imgH="279400" progId="Equation.DSMT4">
                  <p:embed/>
                </p:oleObj>
              </mc:Choice>
              <mc:Fallback>
                <p:oleObj name="Equation" r:id="rId1" imgW="685800" imgH="279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667000"/>
                        <a:ext cx="1296988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11"/>
          <p:cNvGraphicFramePr>
            <a:graphicFrameLocks noChangeAspect="1"/>
          </p:cNvGraphicFramePr>
          <p:nvPr/>
        </p:nvGraphicFramePr>
        <p:xfrm>
          <a:off x="2667000" y="2667000"/>
          <a:ext cx="11430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4" name="Equation" r:id="rId3" imgW="596900" imgH="279400" progId="Equation.DSMT4">
                  <p:embed/>
                </p:oleObj>
              </mc:Choice>
              <mc:Fallback>
                <p:oleObj name="Equation" r:id="rId3" imgW="596900" imgH="279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667000"/>
                        <a:ext cx="11430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Rectangle 12"/>
          <p:cNvSpPr>
            <a:spLocks noChangeArrowheads="1"/>
          </p:cNvSpPr>
          <p:nvPr/>
        </p:nvSpPr>
        <p:spPr bwMode="auto">
          <a:xfrm>
            <a:off x="4572000" y="2209800"/>
            <a:ext cx="4343400" cy="9906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MX" altLang="es-UY" sz="2800"/>
              <a:t>Ambos prefieren refinanciar</a:t>
            </a:r>
            <a:endParaRPr lang="es-MX" altLang="es-UY" sz="2800"/>
          </a:p>
          <a:p>
            <a:pPr eaLnBrk="1" hangingPunct="1"/>
            <a:r>
              <a:rPr lang="es-MX" altLang="es-UY" sz="2800"/>
              <a:t>y</a:t>
            </a:r>
            <a:endParaRPr lang="es-ES" altLang="es-UY" sz="2800"/>
          </a:p>
        </p:txBody>
      </p:sp>
      <p:graphicFrame>
        <p:nvGraphicFramePr>
          <p:cNvPr id="27656" name="Object 13"/>
          <p:cNvGraphicFramePr>
            <a:graphicFrameLocks noChangeAspect="1"/>
          </p:cNvGraphicFramePr>
          <p:nvPr/>
        </p:nvGraphicFramePr>
        <p:xfrm>
          <a:off x="5103813" y="2667000"/>
          <a:ext cx="129698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5" name="Equation" r:id="rId5" imgW="685800" imgH="279400" progId="Equation.DSMT4">
                  <p:embed/>
                </p:oleObj>
              </mc:Choice>
              <mc:Fallback>
                <p:oleObj name="Equation" r:id="rId5" imgW="685800" imgH="279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3" y="2667000"/>
                        <a:ext cx="1296987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14"/>
          <p:cNvGraphicFramePr>
            <a:graphicFrameLocks noChangeAspect="1"/>
          </p:cNvGraphicFramePr>
          <p:nvPr/>
        </p:nvGraphicFramePr>
        <p:xfrm>
          <a:off x="7162800" y="2667000"/>
          <a:ext cx="11414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name="Equation" r:id="rId7" imgW="596900" imgH="279400" progId="Equation.DSMT4">
                  <p:embed/>
                </p:oleObj>
              </mc:Choice>
              <mc:Fallback>
                <p:oleObj name="Equation" r:id="rId7" imgW="596900" imgH="279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667000"/>
                        <a:ext cx="1141413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8" name="Rectangle 15"/>
          <p:cNvSpPr>
            <a:spLocks noChangeArrowheads="1"/>
          </p:cNvSpPr>
          <p:nvPr/>
        </p:nvSpPr>
        <p:spPr bwMode="auto">
          <a:xfrm>
            <a:off x="4572000" y="3581400"/>
            <a:ext cx="4343400" cy="2743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s-MX" altLang="es-UY" sz="2800" b="0"/>
              <a:t>ARP es socialmente deseable</a:t>
            </a:r>
            <a:endParaRPr lang="es-MX" altLang="es-UY" sz="2800" b="0"/>
          </a:p>
          <a:p>
            <a:pPr algn="l" eaLnBrk="1" hangingPunct="1">
              <a:buFontTx/>
              <a:buChar char="•"/>
            </a:pPr>
            <a:endParaRPr lang="es-MX" altLang="es-UY" sz="2800" b="0"/>
          </a:p>
          <a:p>
            <a:pPr algn="l" eaLnBrk="1" hangingPunct="1"/>
            <a:r>
              <a:rPr lang="es-MX" altLang="es-UY" sz="2800" b="0"/>
              <a:t>Restricciones de crédito</a:t>
            </a:r>
            <a:endParaRPr lang="es-MX" altLang="es-UY" sz="2800" b="0"/>
          </a:p>
          <a:p>
            <a:pPr algn="l" eaLnBrk="1" hangingPunct="1">
              <a:buFontTx/>
              <a:buChar char="•"/>
            </a:pPr>
            <a:endParaRPr lang="es-MX" altLang="es-UY" sz="2800" b="0"/>
          </a:p>
          <a:p>
            <a:pPr algn="l" eaLnBrk="1" hangingPunct="1"/>
            <a:r>
              <a:rPr lang="es-MX" altLang="es-UY" sz="2800" b="0"/>
              <a:t>Cómo compensar al </a:t>
            </a:r>
            <a:r>
              <a:rPr lang="es-MX" altLang="es-UY" sz="2800" b="0" i="1"/>
              <a:t>Banco</a:t>
            </a:r>
            <a:endParaRPr lang="es-ES" altLang="es-UY" sz="2800" b="0" i="1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1524000"/>
          </a:xfrm>
        </p:spPr>
        <p:txBody>
          <a:bodyPr/>
          <a:lstStyle/>
          <a:p>
            <a:pPr eaLnBrk="1" hangingPunct="1"/>
            <a:r>
              <a:rPr lang="es-MX" altLang="es-UY" sz="3600" b="1" smtClean="0"/>
              <a:t>CASO II.2: DIVERGENCIA</a:t>
            </a:r>
            <a:br>
              <a:rPr lang="es-MX" altLang="es-UY" sz="3600" b="1" smtClean="0"/>
            </a:br>
            <a:r>
              <a:rPr lang="es-MX" altLang="es-UY" sz="3600" b="1" smtClean="0"/>
              <a:t>DE OBJETIVOS</a:t>
            </a:r>
            <a:endParaRPr lang="es-ES" altLang="es-UY" sz="3600" b="1" i="1" smtClean="0"/>
          </a:p>
        </p:txBody>
      </p:sp>
      <p:graphicFrame>
        <p:nvGraphicFramePr>
          <p:cNvPr id="28675" name="Object 5"/>
          <p:cNvGraphicFramePr>
            <a:graphicFrameLocks noChangeAspect="1"/>
          </p:cNvGraphicFramePr>
          <p:nvPr/>
        </p:nvGraphicFramePr>
        <p:xfrm>
          <a:off x="7086600" y="2490788"/>
          <a:ext cx="129698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Equation" r:id="rId1" imgW="685800" imgH="279400" progId="Equation.DSMT4">
                  <p:embed/>
                </p:oleObj>
              </mc:Choice>
              <mc:Fallback>
                <p:oleObj name="Equation" r:id="rId1" imgW="6858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490788"/>
                        <a:ext cx="1296988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9"/>
          <p:cNvGraphicFramePr>
            <a:graphicFrameLocks noChangeAspect="1"/>
          </p:cNvGraphicFramePr>
          <p:nvPr/>
        </p:nvGraphicFramePr>
        <p:xfrm>
          <a:off x="7467600" y="3048000"/>
          <a:ext cx="11414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name="Equation" r:id="rId3" imgW="596900" imgH="279400" progId="Equation.DSMT4">
                  <p:embed/>
                </p:oleObj>
              </mc:Choice>
              <mc:Fallback>
                <p:oleObj name="Equation" r:id="rId3" imgW="596900" imgH="279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048000"/>
                        <a:ext cx="1141413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Rectangle 12"/>
          <p:cNvSpPr>
            <a:spLocks noChangeArrowheads="1"/>
          </p:cNvSpPr>
          <p:nvPr/>
        </p:nvSpPr>
        <p:spPr bwMode="auto">
          <a:xfrm>
            <a:off x="533400" y="2438400"/>
            <a:ext cx="8382000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 b="0"/>
              <a:t>El </a:t>
            </a:r>
            <a:r>
              <a:rPr lang="es-ES_tradnl" altLang="es-UY" sz="3200" b="0" i="1"/>
              <a:t>Referente Social</a:t>
            </a:r>
            <a:r>
              <a:rPr lang="es-ES_tradnl" altLang="es-UY" sz="3200" b="0"/>
              <a:t> prefiere liquidar:</a:t>
            </a:r>
            <a:endParaRPr lang="es-ES_tradnl" altLang="es-UY" sz="3200" b="0"/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 b="0"/>
              <a:t>El </a:t>
            </a:r>
            <a:r>
              <a:rPr lang="es-ES_tradnl" altLang="es-UY" sz="3200" b="0" i="1"/>
              <a:t>Sistema Político</a:t>
            </a:r>
            <a:r>
              <a:rPr lang="es-ES_tradnl" altLang="es-UY" sz="3200" b="0"/>
              <a:t> prefiere refinanciar:</a:t>
            </a:r>
            <a:endParaRPr lang="es-ES_tradnl" altLang="es-UY" sz="3200" b="0"/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 b="0"/>
              <a:t>La refinanciación no ocurrirá sin la intervención del </a:t>
            </a:r>
            <a:r>
              <a:rPr lang="es-ES_tradnl" altLang="es-UY" sz="3200" b="0" i="1"/>
              <a:t>Sistema Político</a:t>
            </a:r>
            <a:endParaRPr lang="es-ES_tradnl" altLang="es-UY" sz="3200" b="0"/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 b="0"/>
              <a:t>Grado de fortaleza institucional: </a:t>
            </a:r>
            <a:r>
              <a:rPr lang="es-ES_tradnl" altLang="es-UY" sz="3200" b="0" i="1">
                <a:sym typeface="Symbol" panose="05050102010706020507" pitchFamily="18" charset="2"/>
              </a:rPr>
              <a:t></a:t>
            </a:r>
            <a:endParaRPr lang="es-ES_tradnl" altLang="es-UY" sz="3200" b="0" i="1">
              <a:sym typeface="Symbol" panose="05050102010706020507" pitchFamily="18" charset="2"/>
            </a:endParaRPr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 b="0"/>
              <a:t>Probabilidad de refinanciamiento: (1 - </a:t>
            </a:r>
            <a:r>
              <a:rPr lang="es-ES_tradnl" altLang="es-UY" sz="3200" b="0" i="1">
                <a:sym typeface="Symbol" panose="05050102010706020507" pitchFamily="18" charset="2"/>
              </a:rPr>
              <a:t>)</a:t>
            </a:r>
            <a:endParaRPr lang="es-ES_tradnl" altLang="es-UY" sz="3200" b="0" i="1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6"/>
          <p:cNvSpPr>
            <a:spLocks noChangeArrowheads="1"/>
          </p:cNvSpPr>
          <p:nvPr/>
        </p:nvSpPr>
        <p:spPr bwMode="auto">
          <a:xfrm>
            <a:off x="609600" y="3810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MX" altLang="es-UY" sz="3600">
                <a:solidFill>
                  <a:schemeClr val="tx2"/>
                </a:solidFill>
              </a:rPr>
              <a:t>CASO II: ARP COMO UN PROBLEMA DE AYUDA EXTERNA</a:t>
            </a:r>
            <a:endParaRPr lang="es-ES" altLang="es-UY" sz="3600">
              <a:solidFill>
                <a:schemeClr val="tx2"/>
              </a:solidFill>
            </a:endParaRPr>
          </a:p>
        </p:txBody>
      </p:sp>
      <p:graphicFrame>
        <p:nvGraphicFramePr>
          <p:cNvPr id="29699" name="Object 7"/>
          <p:cNvGraphicFramePr>
            <a:graphicFrameLocks noChangeAspect="1"/>
          </p:cNvGraphicFramePr>
          <p:nvPr/>
        </p:nvGraphicFramePr>
        <p:xfrm>
          <a:off x="228600" y="1828800"/>
          <a:ext cx="8686800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name="Imagen" r:id="rId1" imgW="7302500" imgH="3644900" progId="Word.Picture.8">
                  <p:embed/>
                </p:oleObj>
              </mc:Choice>
              <mc:Fallback>
                <p:oleObj name="Imagen" r:id="rId1" imgW="7302500" imgH="3644900" progId="Word.Picture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828800"/>
                        <a:ext cx="8686800" cy="480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ChangeArrowheads="1"/>
          </p:cNvSpPr>
          <p:nvPr/>
        </p:nvSpPr>
        <p:spPr bwMode="auto">
          <a:xfrm>
            <a:off x="533400" y="3005138"/>
            <a:ext cx="8153400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1162050" indent="-7048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s-MX" altLang="es-UY" sz="3200" b="0"/>
              <a:t>La divergencia de objetivos entre el </a:t>
            </a:r>
            <a:r>
              <a:rPr lang="es-MX" altLang="es-UY" sz="3200" b="0" i="1"/>
              <a:t>Referente Social </a:t>
            </a:r>
            <a:r>
              <a:rPr lang="es-MX" altLang="es-UY" sz="3200" b="0"/>
              <a:t>y el </a:t>
            </a:r>
            <a:r>
              <a:rPr lang="es-MX" altLang="es-UY" sz="3200" b="0" i="1"/>
              <a:t>Sistema Político </a:t>
            </a:r>
            <a:r>
              <a:rPr lang="es-MX" altLang="es-UY" sz="3200" b="0"/>
              <a:t>se incrementa en la medida en que la sociedad:</a:t>
            </a:r>
            <a:endParaRPr lang="es-MX" altLang="es-UY" sz="3200" b="0"/>
          </a:p>
          <a:p>
            <a:pPr algn="l" eaLnBrk="1" hangingPunct="1"/>
            <a:endParaRPr lang="es-MX" altLang="es-UY" sz="3200" b="0"/>
          </a:p>
          <a:p>
            <a:pPr lvl="1" algn="l" eaLnBrk="1" hangingPunct="1">
              <a:buFontTx/>
              <a:buChar char="•"/>
            </a:pPr>
            <a:r>
              <a:rPr lang="es-MX" altLang="es-UY" sz="3200" b="0"/>
              <a:t> sobrestima </a:t>
            </a:r>
            <a:r>
              <a:rPr lang="es-MX" altLang="es-UY" sz="3200" b="0" i="1"/>
              <a:t>E:</a:t>
            </a:r>
            <a:r>
              <a:rPr lang="es-MX" altLang="es-UY" sz="3200" b="0"/>
              <a:t> mayor </a:t>
            </a:r>
            <a:r>
              <a:rPr lang="es-MX" altLang="es-UY" sz="3200" b="0" i="1"/>
              <a:t>q</a:t>
            </a:r>
            <a:endParaRPr lang="es-MX" altLang="es-UY" sz="3200" b="0" i="1"/>
          </a:p>
          <a:p>
            <a:pPr lvl="1" algn="l" eaLnBrk="1" hangingPunct="1">
              <a:buFontTx/>
              <a:buChar char="•"/>
            </a:pPr>
            <a:r>
              <a:rPr lang="es-MX" altLang="es-UY" sz="3200" b="0"/>
              <a:t> subestima </a:t>
            </a:r>
            <a:r>
              <a:rPr lang="es-MX" altLang="es-UY" sz="3200" b="0" i="1"/>
              <a:t>F:</a:t>
            </a:r>
            <a:r>
              <a:rPr lang="es-MX" altLang="es-UY" sz="3200" b="0"/>
              <a:t> menor </a:t>
            </a:r>
            <a:r>
              <a:rPr lang="es-MX" altLang="es-UY" sz="3200" b="0" i="1"/>
              <a:t>p</a:t>
            </a:r>
            <a:endParaRPr lang="es-ES" altLang="es-UY" sz="3200" b="0" i="1"/>
          </a:p>
        </p:txBody>
      </p:sp>
      <p:sp>
        <p:nvSpPr>
          <p:cNvPr id="30723" name="Text Box 7"/>
          <p:cNvSpPr txBox="1">
            <a:spLocks noChangeArrowheads="1"/>
          </p:cNvSpPr>
          <p:nvPr/>
        </p:nvSpPr>
        <p:spPr bwMode="auto">
          <a:xfrm>
            <a:off x="762000" y="1912938"/>
            <a:ext cx="7397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MX" altLang="es-UY" sz="3200"/>
              <a:t>Proposición 2: </a:t>
            </a:r>
            <a:r>
              <a:rPr lang="en-US" altLang="es-UY" sz="3200" b="0">
                <a:cs typeface="Times New Roman" panose="02020603050405020304" pitchFamily="18" charset="0"/>
              </a:rPr>
              <a:t>Agenda del </a:t>
            </a:r>
            <a:r>
              <a:rPr lang="en-US" altLang="es-UY" sz="3200" b="0" i="1">
                <a:cs typeface="Times New Roman" panose="02020603050405020304" pitchFamily="18" charset="0"/>
              </a:rPr>
              <a:t>Sistema Político</a:t>
            </a:r>
            <a:endParaRPr lang="es-ES" altLang="es-UY" sz="3200" b="0">
              <a:cs typeface="Times New Roman" panose="02020603050405020304" pitchFamily="18" charset="0"/>
            </a:endParaRPr>
          </a:p>
        </p:txBody>
      </p:sp>
      <p:sp>
        <p:nvSpPr>
          <p:cNvPr id="30724" name="Rectangle 13"/>
          <p:cNvSpPr>
            <a:spLocks noChangeArrowheads="1"/>
          </p:cNvSpPr>
          <p:nvPr/>
        </p:nvSpPr>
        <p:spPr bwMode="auto">
          <a:xfrm>
            <a:off x="685800" y="3810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MX" altLang="es-UY" sz="3600">
                <a:solidFill>
                  <a:schemeClr val="tx2"/>
                </a:solidFill>
              </a:rPr>
              <a:t>CASO II: ARP COMO UN PROBLEMA DE AYUDA EXTERNA</a:t>
            </a:r>
            <a:endParaRPr lang="es-ES" altLang="es-UY" sz="3600">
              <a:solidFill>
                <a:schemeClr val="tx2"/>
              </a:solidFill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1028"/>
          <p:cNvGraphicFramePr>
            <a:graphicFrameLocks noChangeAspect="1"/>
          </p:cNvGraphicFramePr>
          <p:nvPr/>
        </p:nvGraphicFramePr>
        <p:xfrm>
          <a:off x="533400" y="2438400"/>
          <a:ext cx="19812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name="Equation" r:id="rId1" imgW="927100" imgH="279400" progId="Equation.DSMT4">
                  <p:embed/>
                </p:oleObj>
              </mc:Choice>
              <mc:Fallback>
                <p:oleObj name="Equation" r:id="rId1" imgW="927100" imgH="27940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438400"/>
                        <a:ext cx="19812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7" name="Text Box 1029"/>
          <p:cNvSpPr txBox="1">
            <a:spLocks noChangeArrowheads="1"/>
          </p:cNvSpPr>
          <p:nvPr/>
        </p:nvSpPr>
        <p:spPr bwMode="auto">
          <a:xfrm>
            <a:off x="1898650" y="1524000"/>
            <a:ext cx="5207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MX" altLang="es-UY" sz="3200"/>
              <a:t>Proposición 3: </a:t>
            </a:r>
            <a:r>
              <a:rPr lang="en-US" altLang="es-UY" sz="3200" b="0" i="1">
                <a:cs typeface="Times New Roman" panose="02020603050405020304" pitchFamily="18" charset="0"/>
              </a:rPr>
              <a:t>Ayuda Externa</a:t>
            </a:r>
            <a:endParaRPr lang="es-ES" altLang="es-UY" sz="3200" b="0">
              <a:cs typeface="Times New Roman" panose="02020603050405020304" pitchFamily="18" charset="0"/>
            </a:endParaRPr>
          </a:p>
        </p:txBody>
      </p:sp>
      <p:sp>
        <p:nvSpPr>
          <p:cNvPr id="31748" name="AutoShape 1030"/>
          <p:cNvSpPr/>
          <p:nvPr/>
        </p:nvSpPr>
        <p:spPr bwMode="auto">
          <a:xfrm>
            <a:off x="3124200" y="2438400"/>
            <a:ext cx="304800" cy="3733800"/>
          </a:xfrm>
          <a:prstGeom prst="rightBrace">
            <a:avLst>
              <a:gd name="adj1" fmla="val 102083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s-UY" altLang="es-UY"/>
          </a:p>
        </p:txBody>
      </p:sp>
      <p:sp>
        <p:nvSpPr>
          <p:cNvPr id="31749" name="AutoShape 1031"/>
          <p:cNvSpPr>
            <a:spLocks noChangeArrowheads="1"/>
          </p:cNvSpPr>
          <p:nvPr/>
        </p:nvSpPr>
        <p:spPr bwMode="auto">
          <a:xfrm>
            <a:off x="3581400" y="4038600"/>
            <a:ext cx="609600" cy="485775"/>
          </a:xfrm>
          <a:prstGeom prst="rightArrow">
            <a:avLst>
              <a:gd name="adj1" fmla="val 50000"/>
              <a:gd name="adj2" fmla="val 31373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s-UY" altLang="es-UY"/>
          </a:p>
        </p:txBody>
      </p:sp>
      <p:graphicFrame>
        <p:nvGraphicFramePr>
          <p:cNvPr id="31750" name="Object 1032"/>
          <p:cNvGraphicFramePr>
            <a:graphicFrameLocks noChangeAspect="1"/>
          </p:cNvGraphicFramePr>
          <p:nvPr/>
        </p:nvGraphicFramePr>
        <p:xfrm>
          <a:off x="457200" y="3657600"/>
          <a:ext cx="24892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name="Equation" r:id="rId3" imgW="1358900" imgH="546100" progId="Equation.DSMT4">
                  <p:embed/>
                </p:oleObj>
              </mc:Choice>
              <mc:Fallback>
                <p:oleObj name="Equation" r:id="rId3" imgW="1358900" imgH="546100" progId="Equation.DSMT4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657600"/>
                        <a:ext cx="248920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1033"/>
          <p:cNvGraphicFramePr>
            <a:graphicFrameLocks noChangeAspect="1"/>
          </p:cNvGraphicFramePr>
          <p:nvPr/>
        </p:nvGraphicFramePr>
        <p:xfrm>
          <a:off x="612775" y="5257800"/>
          <a:ext cx="13684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name="Equation" r:id="rId5" imgW="647700" imgH="292100" progId="Equation.DSMT4">
                  <p:embed/>
                </p:oleObj>
              </mc:Choice>
              <mc:Fallback>
                <p:oleObj name="Equation" r:id="rId5" imgW="647700" imgH="292100" progId="Equation.DSMT4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5257800"/>
                        <a:ext cx="13684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Rectangle 1037"/>
          <p:cNvSpPr>
            <a:spLocks noChangeArrowheads="1"/>
          </p:cNvSpPr>
          <p:nvPr/>
        </p:nvSpPr>
        <p:spPr bwMode="auto">
          <a:xfrm>
            <a:off x="4343400" y="5029200"/>
            <a:ext cx="4495800" cy="14478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s-UY" sz="3200" b="0">
                <a:cs typeface="Times New Roman" panose="02020603050405020304" pitchFamily="18" charset="0"/>
              </a:rPr>
              <a:t>El </a:t>
            </a:r>
            <a:r>
              <a:rPr lang="en-US" altLang="es-UY" sz="3200" b="0" i="1">
                <a:cs typeface="Times New Roman" panose="02020603050405020304" pitchFamily="18" charset="0"/>
              </a:rPr>
              <a:t>Sistema Político </a:t>
            </a:r>
            <a:r>
              <a:rPr lang="en-US" altLang="es-UY" sz="3200" b="0">
                <a:cs typeface="Times New Roman" panose="02020603050405020304" pitchFamily="18" charset="0"/>
              </a:rPr>
              <a:t>impone</a:t>
            </a:r>
            <a:endParaRPr lang="en-US" altLang="es-UY" sz="3200" b="0">
              <a:cs typeface="Times New Roman" panose="02020603050405020304" pitchFamily="18" charset="0"/>
            </a:endParaRPr>
          </a:p>
          <a:p>
            <a:r>
              <a:rPr lang="en-US" altLang="es-UY" sz="3200" b="0">
                <a:cs typeface="Times New Roman" panose="02020603050405020304" pitchFamily="18" charset="0"/>
              </a:rPr>
              <a:t>la refinanciación de los</a:t>
            </a:r>
            <a:endParaRPr lang="en-US" altLang="es-UY" sz="3200" b="0">
              <a:cs typeface="Times New Roman" panose="02020603050405020304" pitchFamily="18" charset="0"/>
            </a:endParaRPr>
          </a:p>
          <a:p>
            <a:r>
              <a:rPr lang="en-US" altLang="es-UY" sz="3200" b="0">
                <a:cs typeface="Times New Roman" panose="02020603050405020304" pitchFamily="18" charset="0"/>
              </a:rPr>
              <a:t>proyectos malos</a:t>
            </a:r>
            <a:endParaRPr lang="es-ES" altLang="es-UY" sz="3200" b="0">
              <a:cs typeface="Times New Roman" panose="02020603050405020304" pitchFamily="18" charset="0"/>
            </a:endParaRPr>
          </a:p>
        </p:txBody>
      </p:sp>
      <p:sp>
        <p:nvSpPr>
          <p:cNvPr id="31753" name="Rectangle 1038"/>
          <p:cNvSpPr>
            <a:spLocks noChangeArrowheads="1"/>
          </p:cNvSpPr>
          <p:nvPr/>
        </p:nvSpPr>
        <p:spPr bwMode="auto">
          <a:xfrm>
            <a:off x="685800" y="3810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MX" altLang="es-UY" sz="3600">
                <a:solidFill>
                  <a:schemeClr val="tx2"/>
                </a:solidFill>
              </a:rPr>
              <a:t>CASO II: ARP COMO UN PROBLEMA DE AYUDA EXTERNA</a:t>
            </a:r>
            <a:endParaRPr lang="es-ES" altLang="es-UY" sz="3600">
              <a:solidFill>
                <a:schemeClr val="tx2"/>
              </a:solidFill>
            </a:endParaRPr>
          </a:p>
        </p:txBody>
      </p:sp>
      <p:sp>
        <p:nvSpPr>
          <p:cNvPr id="31754" name="Rectangle 1039"/>
          <p:cNvSpPr>
            <a:spLocks noChangeArrowheads="1"/>
          </p:cNvSpPr>
          <p:nvPr/>
        </p:nvSpPr>
        <p:spPr bwMode="auto">
          <a:xfrm>
            <a:off x="4343400" y="2514600"/>
            <a:ext cx="4495800" cy="9906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s-UY" sz="3200" b="0">
                <a:cs typeface="Times New Roman" panose="02020603050405020304" pitchFamily="18" charset="0"/>
              </a:rPr>
              <a:t>Se presentan proyectos</a:t>
            </a:r>
            <a:endParaRPr lang="en-US" altLang="es-UY" sz="3200" b="0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s-UY" sz="3200" b="0">
                <a:cs typeface="Times New Roman" panose="02020603050405020304" pitchFamily="18" charset="0"/>
              </a:rPr>
              <a:t>buenos y malos</a:t>
            </a:r>
            <a:endParaRPr lang="es-ES" altLang="es-UY" sz="3200" b="0">
              <a:cs typeface="Times New Roman" panose="02020603050405020304" pitchFamily="18" charset="0"/>
            </a:endParaRPr>
          </a:p>
        </p:txBody>
      </p:sp>
      <p:sp>
        <p:nvSpPr>
          <p:cNvPr id="31755" name="Rectangle 1040"/>
          <p:cNvSpPr>
            <a:spLocks noChangeArrowheads="1"/>
          </p:cNvSpPr>
          <p:nvPr/>
        </p:nvSpPr>
        <p:spPr bwMode="auto">
          <a:xfrm>
            <a:off x="4343400" y="3733800"/>
            <a:ext cx="4495800" cy="10668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s-UY" sz="3200" b="0">
                <a:cs typeface="Times New Roman" panose="02020603050405020304" pitchFamily="18" charset="0"/>
              </a:rPr>
              <a:t>El </a:t>
            </a:r>
            <a:r>
              <a:rPr lang="en-US" altLang="es-UY" sz="3200" b="0" i="1">
                <a:cs typeface="Times New Roman" panose="02020603050405020304" pitchFamily="18" charset="0"/>
              </a:rPr>
              <a:t>Banco</a:t>
            </a:r>
            <a:r>
              <a:rPr lang="en-US" altLang="es-UY" sz="3200" b="0">
                <a:cs typeface="Times New Roman" panose="02020603050405020304" pitchFamily="18" charset="0"/>
              </a:rPr>
              <a:t> financia todos</a:t>
            </a:r>
            <a:endParaRPr lang="en-US" altLang="es-UY" sz="3200" b="0">
              <a:cs typeface="Times New Roman" panose="02020603050405020304" pitchFamily="18" charset="0"/>
            </a:endParaRPr>
          </a:p>
          <a:p>
            <a:r>
              <a:rPr lang="en-US" altLang="es-UY" sz="3200" b="0">
                <a:cs typeface="Times New Roman" panose="02020603050405020304" pitchFamily="18" charset="0"/>
              </a:rPr>
              <a:t>los proyectos</a:t>
            </a:r>
            <a:endParaRPr lang="es-ES" altLang="es-UY" sz="3200" b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8"/>
          <p:cNvSpPr>
            <a:spLocks noChangeArrowheads="1"/>
          </p:cNvSpPr>
          <p:nvPr/>
        </p:nvSpPr>
        <p:spPr bwMode="auto">
          <a:xfrm>
            <a:off x="304800" y="1295400"/>
            <a:ext cx="4267200" cy="4572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MX" altLang="es-UY" sz="3200"/>
              <a:t>Instituciones débiles</a:t>
            </a:r>
            <a:endParaRPr lang="es-ES" altLang="es-UY" sz="3200"/>
          </a:p>
        </p:txBody>
      </p:sp>
      <p:sp>
        <p:nvSpPr>
          <p:cNvPr id="32771" name="Rectangle 9"/>
          <p:cNvSpPr>
            <a:spLocks noChangeArrowheads="1"/>
          </p:cNvSpPr>
          <p:nvPr/>
        </p:nvSpPr>
        <p:spPr bwMode="auto">
          <a:xfrm>
            <a:off x="4724400" y="1295400"/>
            <a:ext cx="4191000" cy="4572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MX" altLang="es-UY" sz="3200"/>
              <a:t>Instituciones fuertes</a:t>
            </a:r>
            <a:endParaRPr lang="es-ES" altLang="es-UY" sz="3200"/>
          </a:p>
        </p:txBody>
      </p:sp>
      <p:sp>
        <p:nvSpPr>
          <p:cNvPr id="32772" name="Rectangle 10"/>
          <p:cNvSpPr>
            <a:spLocks noChangeArrowheads="1"/>
          </p:cNvSpPr>
          <p:nvPr/>
        </p:nvSpPr>
        <p:spPr bwMode="auto">
          <a:xfrm>
            <a:off x="304800" y="1828800"/>
            <a:ext cx="4267200" cy="4800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buFontTx/>
              <a:buChar char="•"/>
            </a:pPr>
            <a:r>
              <a:rPr lang="es-MX" altLang="es-UY" b="0"/>
              <a:t>ARP no deseable</a:t>
            </a:r>
            <a:endParaRPr lang="es-MX" altLang="es-UY" b="0"/>
          </a:p>
          <a:p>
            <a:pPr algn="l" eaLnBrk="1" hangingPunct="1">
              <a:buFontTx/>
              <a:buChar char="•"/>
            </a:pPr>
            <a:endParaRPr lang="es-MX" altLang="es-UY" sz="800" b="0"/>
          </a:p>
          <a:p>
            <a:pPr algn="l" eaLnBrk="1" hangingPunct="1">
              <a:buFontTx/>
              <a:buChar char="•"/>
            </a:pPr>
            <a:r>
              <a:rPr lang="es-MX" altLang="es-UY" b="0"/>
              <a:t>Menor bienestar esperado</a:t>
            </a:r>
            <a:endParaRPr lang="es-MX" altLang="es-UY" b="0"/>
          </a:p>
          <a:p>
            <a:pPr algn="l" eaLnBrk="1" hangingPunct="1">
              <a:buFontTx/>
              <a:buChar char="•"/>
            </a:pPr>
            <a:endParaRPr lang="es-MX" altLang="es-UY" sz="800" b="0"/>
          </a:p>
          <a:p>
            <a:pPr algn="l" eaLnBrk="1" hangingPunct="1">
              <a:buFontTx/>
              <a:buChar char="•"/>
            </a:pPr>
            <a:r>
              <a:rPr lang="es-MX" altLang="es-UY" b="0" i="1"/>
              <a:t>Empresarios </a:t>
            </a:r>
            <a:r>
              <a:rPr lang="es-MX" altLang="es-UY" b="0"/>
              <a:t>presentan</a:t>
            </a:r>
            <a:endParaRPr lang="es-MX" altLang="es-UY" b="0"/>
          </a:p>
          <a:p>
            <a:pPr algn="l" eaLnBrk="1" hangingPunct="1"/>
            <a:r>
              <a:rPr lang="es-MX" altLang="es-UY" b="0"/>
              <a:t>proyectos malos</a:t>
            </a:r>
            <a:endParaRPr lang="es-MX" altLang="es-UY" b="0"/>
          </a:p>
          <a:p>
            <a:pPr algn="l" eaLnBrk="1" hangingPunct="1">
              <a:buFontTx/>
              <a:buChar char="•"/>
            </a:pPr>
            <a:endParaRPr lang="es-MX" altLang="es-UY" sz="800" b="0"/>
          </a:p>
          <a:p>
            <a:pPr algn="l" eaLnBrk="1" hangingPunct="1">
              <a:buFontTx/>
              <a:buChar char="•"/>
            </a:pPr>
            <a:r>
              <a:rPr lang="es-MX" altLang="es-UY" b="0" i="1"/>
              <a:t>Banco</a:t>
            </a:r>
            <a:r>
              <a:rPr lang="es-MX" altLang="es-UY" b="0"/>
              <a:t> menos dispuesto a</a:t>
            </a:r>
            <a:endParaRPr lang="es-MX" altLang="es-UY" b="0"/>
          </a:p>
          <a:p>
            <a:pPr algn="l" eaLnBrk="1" hangingPunct="1"/>
            <a:r>
              <a:rPr lang="es-MX" altLang="es-UY" b="0"/>
              <a:t>financiar</a:t>
            </a:r>
            <a:endParaRPr lang="es-MX" altLang="es-UY" b="0"/>
          </a:p>
          <a:p>
            <a:pPr algn="l" eaLnBrk="1" hangingPunct="1"/>
            <a:endParaRPr lang="es-MX" altLang="es-UY" sz="800" b="0"/>
          </a:p>
          <a:p>
            <a:pPr algn="l" eaLnBrk="1" hangingPunct="1">
              <a:buFontTx/>
              <a:buChar char="•"/>
            </a:pPr>
            <a:r>
              <a:rPr lang="es-ES" altLang="es-UY" b="0"/>
              <a:t>Mayores pérdidas esperadas</a:t>
            </a:r>
            <a:endParaRPr lang="es-ES" altLang="es-UY" b="0"/>
          </a:p>
          <a:p>
            <a:pPr algn="l" eaLnBrk="1" hangingPunct="1"/>
            <a:r>
              <a:rPr lang="es-ES" altLang="es-UY" b="0"/>
              <a:t>para el </a:t>
            </a:r>
            <a:r>
              <a:rPr lang="es-ES" altLang="es-UY" b="0" i="1"/>
              <a:t>Banco</a:t>
            </a:r>
            <a:endParaRPr lang="es-ES" altLang="es-UY" b="0" i="1"/>
          </a:p>
          <a:p>
            <a:pPr algn="l" eaLnBrk="1" hangingPunct="1">
              <a:buFontTx/>
              <a:buChar char="•"/>
            </a:pPr>
            <a:endParaRPr lang="es-ES" altLang="es-UY" sz="800" b="0" i="1"/>
          </a:p>
          <a:p>
            <a:pPr algn="l" eaLnBrk="1" hangingPunct="1">
              <a:buFontTx/>
              <a:buChar char="•"/>
            </a:pPr>
            <a:r>
              <a:rPr lang="es-ES" altLang="es-UY" b="0"/>
              <a:t>Mayor probabilidad y costo</a:t>
            </a:r>
            <a:endParaRPr lang="es-ES" altLang="es-UY" b="0"/>
          </a:p>
          <a:p>
            <a:pPr algn="l" eaLnBrk="1" hangingPunct="1"/>
            <a:r>
              <a:rPr lang="es-ES" altLang="es-UY" b="0"/>
              <a:t>de crisis bancaria</a:t>
            </a:r>
            <a:endParaRPr lang="es-ES" altLang="es-UY" b="0"/>
          </a:p>
          <a:p>
            <a:pPr algn="l" eaLnBrk="1" hangingPunct="1">
              <a:buFontTx/>
              <a:buChar char="•"/>
            </a:pPr>
            <a:endParaRPr lang="es-ES" altLang="es-UY" sz="800" b="0"/>
          </a:p>
          <a:p>
            <a:pPr algn="l" eaLnBrk="1" hangingPunct="1">
              <a:buFontTx/>
              <a:buChar char="•"/>
            </a:pPr>
            <a:r>
              <a:rPr lang="es-ES" altLang="es-UY" b="0"/>
              <a:t>Mayor “costo del ARP”</a:t>
            </a:r>
            <a:endParaRPr lang="es-ES" altLang="es-UY" b="0"/>
          </a:p>
        </p:txBody>
      </p:sp>
      <p:sp>
        <p:nvSpPr>
          <p:cNvPr id="32773" name="Rectangle 11"/>
          <p:cNvSpPr>
            <a:spLocks noChangeArrowheads="1"/>
          </p:cNvSpPr>
          <p:nvPr/>
        </p:nvSpPr>
        <p:spPr bwMode="auto">
          <a:xfrm>
            <a:off x="4724400" y="1828800"/>
            <a:ext cx="4191000" cy="4800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buFontTx/>
              <a:buChar char="•"/>
            </a:pPr>
            <a:r>
              <a:rPr lang="es-MX" altLang="es-UY" b="0"/>
              <a:t>Liquidación deseable</a:t>
            </a:r>
            <a:endParaRPr lang="es-MX" altLang="es-UY" b="0"/>
          </a:p>
          <a:p>
            <a:pPr algn="l" eaLnBrk="1" hangingPunct="1">
              <a:buFontTx/>
              <a:buChar char="•"/>
            </a:pPr>
            <a:endParaRPr lang="es-MX" altLang="es-UY" sz="800" b="0"/>
          </a:p>
          <a:p>
            <a:pPr algn="l" eaLnBrk="1" hangingPunct="1">
              <a:buFontTx/>
              <a:buChar char="•"/>
            </a:pPr>
            <a:r>
              <a:rPr lang="es-MX" altLang="es-UY" b="0"/>
              <a:t>Mayor bienestar esperado</a:t>
            </a:r>
            <a:endParaRPr lang="es-MX" altLang="es-UY" b="0"/>
          </a:p>
          <a:p>
            <a:pPr algn="l" eaLnBrk="1" hangingPunct="1">
              <a:buFontTx/>
              <a:buChar char="•"/>
            </a:pPr>
            <a:endParaRPr lang="es-MX" altLang="es-UY" sz="800" b="0"/>
          </a:p>
          <a:p>
            <a:pPr algn="l" eaLnBrk="1" hangingPunct="1">
              <a:buFontTx/>
              <a:buChar char="•"/>
            </a:pPr>
            <a:r>
              <a:rPr lang="es-MX" altLang="es-UY" b="0" i="1"/>
              <a:t>Empresarios</a:t>
            </a:r>
            <a:r>
              <a:rPr lang="es-MX" altLang="es-UY" b="0"/>
              <a:t> no presentan</a:t>
            </a:r>
            <a:endParaRPr lang="es-MX" altLang="es-UY" b="0"/>
          </a:p>
          <a:p>
            <a:pPr algn="l" eaLnBrk="1" hangingPunct="1"/>
            <a:r>
              <a:rPr lang="es-MX" altLang="es-UY" b="0"/>
              <a:t>proyectos malos</a:t>
            </a:r>
            <a:endParaRPr lang="es-MX" altLang="es-UY" b="0"/>
          </a:p>
          <a:p>
            <a:pPr algn="l" eaLnBrk="1" hangingPunct="1">
              <a:buFontTx/>
              <a:buChar char="•"/>
            </a:pPr>
            <a:endParaRPr lang="es-MX" altLang="es-UY" sz="800" b="0"/>
          </a:p>
          <a:p>
            <a:pPr algn="l" eaLnBrk="1" hangingPunct="1">
              <a:buFontTx/>
              <a:buChar char="•"/>
            </a:pPr>
            <a:r>
              <a:rPr lang="es-MX" altLang="es-UY" b="0" i="1"/>
              <a:t>Banco</a:t>
            </a:r>
            <a:r>
              <a:rPr lang="es-MX" altLang="es-UY" b="0"/>
              <a:t> con mayor disposición a</a:t>
            </a:r>
            <a:endParaRPr lang="es-MX" altLang="es-UY" b="0"/>
          </a:p>
          <a:p>
            <a:pPr algn="l" eaLnBrk="1" hangingPunct="1"/>
            <a:r>
              <a:rPr lang="es-MX" altLang="es-UY" b="0"/>
              <a:t>prestar</a:t>
            </a:r>
            <a:endParaRPr lang="es-MX" altLang="es-UY" b="0"/>
          </a:p>
          <a:p>
            <a:pPr algn="l" eaLnBrk="1" hangingPunct="1"/>
            <a:endParaRPr lang="es-MX" altLang="es-UY" sz="800" b="0"/>
          </a:p>
          <a:p>
            <a:pPr algn="l" eaLnBrk="1" hangingPunct="1">
              <a:buFontTx/>
              <a:buChar char="•"/>
            </a:pPr>
            <a:r>
              <a:rPr lang="es-ES" altLang="es-UY" b="0"/>
              <a:t>Menores pérdidas esperadas</a:t>
            </a:r>
            <a:endParaRPr lang="es-ES" altLang="es-UY" b="0"/>
          </a:p>
          <a:p>
            <a:pPr algn="l" eaLnBrk="1" hangingPunct="1"/>
            <a:r>
              <a:rPr lang="es-ES" altLang="es-UY" b="0"/>
              <a:t>para el </a:t>
            </a:r>
            <a:r>
              <a:rPr lang="es-ES" altLang="es-UY" b="0" i="1"/>
              <a:t>Banco</a:t>
            </a:r>
            <a:endParaRPr lang="es-ES" altLang="es-UY" b="0"/>
          </a:p>
          <a:p>
            <a:pPr algn="l" eaLnBrk="1" hangingPunct="1">
              <a:buFontTx/>
              <a:buChar char="•"/>
            </a:pPr>
            <a:endParaRPr lang="es-ES" altLang="es-UY" sz="800" b="0"/>
          </a:p>
          <a:p>
            <a:pPr algn="l" eaLnBrk="1" hangingPunct="1">
              <a:buFontTx/>
              <a:buChar char="•"/>
            </a:pPr>
            <a:r>
              <a:rPr lang="es-ES" altLang="es-UY" b="0"/>
              <a:t>Menor probabilidad y costo</a:t>
            </a:r>
            <a:endParaRPr lang="es-ES" altLang="es-UY" b="0"/>
          </a:p>
          <a:p>
            <a:pPr algn="l" eaLnBrk="1" hangingPunct="1"/>
            <a:r>
              <a:rPr lang="es-ES" altLang="es-UY" b="0"/>
              <a:t>de crisis bancaria</a:t>
            </a:r>
            <a:endParaRPr lang="es-ES" altLang="es-UY" b="0"/>
          </a:p>
          <a:p>
            <a:pPr algn="l" eaLnBrk="1" hangingPunct="1">
              <a:buFontTx/>
              <a:buChar char="•"/>
            </a:pPr>
            <a:endParaRPr lang="es-ES" altLang="es-UY" sz="800" b="0"/>
          </a:p>
          <a:p>
            <a:pPr algn="l" eaLnBrk="1" hangingPunct="1">
              <a:buFontTx/>
              <a:buChar char="•"/>
            </a:pPr>
            <a:r>
              <a:rPr lang="es-ES" altLang="es-UY" b="0"/>
              <a:t>Menor “costo del ARP”</a:t>
            </a:r>
            <a:endParaRPr lang="es-ES" altLang="es-UY" b="0"/>
          </a:p>
        </p:txBody>
      </p:sp>
      <p:sp>
        <p:nvSpPr>
          <p:cNvPr id="32774" name="Rectangle 12"/>
          <p:cNvSpPr>
            <a:spLocks noChangeArrowheads="1"/>
          </p:cNvSpPr>
          <p:nvPr/>
        </p:nvSpPr>
        <p:spPr bwMode="auto">
          <a:xfrm>
            <a:off x="685800" y="1524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MX" altLang="es-UY" sz="3600">
                <a:solidFill>
                  <a:schemeClr val="tx2"/>
                </a:solidFill>
              </a:rPr>
              <a:t>CASO II: ARP COMO UN PROBLEMA DE AYUDA EXTERNA</a:t>
            </a:r>
            <a:endParaRPr lang="es-ES" altLang="es-UY" sz="3600">
              <a:solidFill>
                <a:schemeClr val="tx2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884238" y="1663700"/>
            <a:ext cx="7497762" cy="344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MX" altLang="es-UY" sz="4400"/>
              <a:t>EL ABLANDAMIENTO</a:t>
            </a:r>
            <a:endParaRPr lang="es-MX" altLang="es-UY" sz="4400"/>
          </a:p>
          <a:p>
            <a:pPr eaLnBrk="1" hangingPunct="1"/>
            <a:endParaRPr lang="es-MX" altLang="es-UY" sz="4400"/>
          </a:p>
          <a:p>
            <a:pPr eaLnBrk="1" hangingPunct="1"/>
            <a:r>
              <a:rPr lang="es-MX" altLang="es-UY" sz="4400"/>
              <a:t>DE LAS RESTRICCIONES</a:t>
            </a:r>
            <a:endParaRPr lang="es-MX" altLang="es-UY" sz="4400"/>
          </a:p>
          <a:p>
            <a:pPr eaLnBrk="1" hangingPunct="1"/>
            <a:endParaRPr lang="es-MX" altLang="es-UY" sz="4400"/>
          </a:p>
          <a:p>
            <a:pPr eaLnBrk="1" hangingPunct="1"/>
            <a:r>
              <a:rPr lang="es-MX" altLang="es-UY" sz="4400"/>
              <a:t>PRESUPUESTALES</a:t>
            </a:r>
            <a:endParaRPr lang="es-MX" altLang="es-UY" sz="440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884238" y="1663700"/>
            <a:ext cx="7497762" cy="344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MX" altLang="es-UY" sz="4400"/>
              <a:t>CRÉDITO Y BANCARROTA</a:t>
            </a:r>
            <a:endParaRPr lang="es-MX" altLang="es-UY" sz="4400"/>
          </a:p>
          <a:p>
            <a:pPr eaLnBrk="1" hangingPunct="1"/>
            <a:endParaRPr lang="es-MX" altLang="es-UY" sz="4400"/>
          </a:p>
          <a:p>
            <a:pPr eaLnBrk="1" hangingPunct="1"/>
            <a:r>
              <a:rPr lang="es-MX" altLang="es-UY" sz="4400"/>
              <a:t>EN UN ENTORNO DE</a:t>
            </a:r>
            <a:endParaRPr lang="es-MX" altLang="es-UY" sz="4400"/>
          </a:p>
          <a:p>
            <a:pPr eaLnBrk="1" hangingPunct="1"/>
            <a:endParaRPr lang="es-MX" altLang="es-UY" sz="4400"/>
          </a:p>
          <a:p>
            <a:pPr eaLnBrk="1" hangingPunct="1"/>
            <a:r>
              <a:rPr lang="es-MX" altLang="es-UY" sz="4400"/>
              <a:t>ABLANDAMIENTO</a:t>
            </a:r>
            <a:endParaRPr lang="es-MX" altLang="es-UY" sz="440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534400" cy="838200"/>
          </a:xfrm>
          <a:noFill/>
        </p:spPr>
        <p:txBody>
          <a:bodyPr/>
          <a:lstStyle/>
          <a:p>
            <a:pPr eaLnBrk="1" hangingPunct="1"/>
            <a:r>
              <a:rPr lang="es-ES_tradnl" altLang="es-UY" sz="3600" b="1" smtClean="0"/>
              <a:t>EXTENSIÓN: </a:t>
            </a:r>
            <a:r>
              <a:rPr lang="es-ES_tradnl" altLang="es-UY" sz="3600" b="1" i="1" smtClean="0"/>
              <a:t>LOBBY </a:t>
            </a:r>
            <a:r>
              <a:rPr lang="es-ES_tradnl" altLang="es-UY" sz="3600" b="1" smtClean="0"/>
              <a:t>ENDÓGENO</a:t>
            </a:r>
            <a:endParaRPr lang="es-ES" altLang="es-UY" sz="3600" b="1" smtClean="0"/>
          </a:p>
        </p:txBody>
      </p:sp>
      <p:sp>
        <p:nvSpPr>
          <p:cNvPr id="3891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458200" cy="15240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s-MX" altLang="es-UY" sz="2800" smtClean="0"/>
              <a:t>Una vez conocido que el proyecto es malo, el </a:t>
            </a:r>
            <a:r>
              <a:rPr lang="es-MX" altLang="es-UY" sz="2800" i="1" smtClean="0"/>
              <a:t>Empresario</a:t>
            </a:r>
            <a:r>
              <a:rPr lang="es-MX" altLang="es-UY" sz="2800" smtClean="0"/>
              <a:t> puede optar entre: esforzarse                     o efectuar </a:t>
            </a:r>
            <a:r>
              <a:rPr lang="es-MX" altLang="es-UY" sz="2800" i="1" smtClean="0"/>
              <a:t>lobby</a:t>
            </a:r>
            <a:endParaRPr lang="es-ES" altLang="es-UY" sz="2800" smtClean="0"/>
          </a:p>
        </p:txBody>
      </p:sp>
      <p:graphicFrame>
        <p:nvGraphicFramePr>
          <p:cNvPr id="38916" name="Object 6"/>
          <p:cNvGraphicFramePr>
            <a:graphicFrameLocks noChangeAspect="1"/>
          </p:cNvGraphicFramePr>
          <p:nvPr/>
        </p:nvGraphicFramePr>
        <p:xfrm>
          <a:off x="5029200" y="1366838"/>
          <a:ext cx="137160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2" name="Equation" r:id="rId1" imgW="774700" imgH="342900" progId="Equation.DSMT4">
                  <p:embed/>
                </p:oleObj>
              </mc:Choice>
              <mc:Fallback>
                <p:oleObj name="Equation" r:id="rId1" imgW="774700" imgH="342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366838"/>
                        <a:ext cx="1371600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7"/>
          <p:cNvGraphicFramePr>
            <a:graphicFrameLocks noChangeAspect="1"/>
          </p:cNvGraphicFramePr>
          <p:nvPr/>
        </p:nvGraphicFramePr>
        <p:xfrm>
          <a:off x="1752600" y="1824038"/>
          <a:ext cx="140017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3" name="Equation" r:id="rId3" imgW="825500" imgH="342900" progId="Equation.DSMT4">
                  <p:embed/>
                </p:oleObj>
              </mc:Choice>
              <mc:Fallback>
                <p:oleObj name="Equation" r:id="rId3" imgW="825500" imgH="342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824038"/>
                        <a:ext cx="1400175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8"/>
          <p:cNvGraphicFramePr>
            <a:graphicFrameLocks noChangeAspect="1"/>
          </p:cNvGraphicFramePr>
          <p:nvPr/>
        </p:nvGraphicFramePr>
        <p:xfrm>
          <a:off x="381000" y="2473325"/>
          <a:ext cx="8458200" cy="423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4" name="Imagen" r:id="rId5" imgW="5495290" imgH="2749550" progId="Word.Picture.8">
                  <p:embed/>
                </p:oleObj>
              </mc:Choice>
              <mc:Fallback>
                <p:oleObj name="Imagen" r:id="rId5" imgW="5495290" imgH="2749550" progId="Word.Picture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473325"/>
                        <a:ext cx="8458200" cy="423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85800" y="1905000"/>
            <a:ext cx="8077200" cy="4495800"/>
          </a:xfrm>
          <a:noFill/>
        </p:spPr>
        <p:txBody>
          <a:bodyPr/>
          <a:lstStyle/>
          <a:p>
            <a:pPr eaLnBrk="1" hangingPunct="1"/>
            <a:r>
              <a:rPr lang="es-ES" altLang="es-UY" sz="2800" smtClean="0"/>
              <a:t>El </a:t>
            </a:r>
            <a:r>
              <a:rPr lang="es-ES" altLang="es-UY" sz="2800" i="1" smtClean="0"/>
              <a:t>Empresario </a:t>
            </a:r>
            <a:r>
              <a:rPr lang="es-ES" altLang="es-UY" sz="2800" smtClean="0"/>
              <a:t>elegirá utilizar su dotación en actividades de </a:t>
            </a:r>
            <a:r>
              <a:rPr lang="es-ES" altLang="es-UY" sz="2800" i="1" smtClean="0"/>
              <a:t>lobby </a:t>
            </a:r>
            <a:r>
              <a:rPr lang="es-ES" altLang="es-UY" sz="2800" smtClean="0"/>
              <a:t>si:</a:t>
            </a:r>
            <a:endParaRPr lang="es-ES" altLang="es-UY" sz="2800" smtClean="0"/>
          </a:p>
          <a:p>
            <a:pPr eaLnBrk="1" hangingPunct="1"/>
            <a:endParaRPr lang="es-ES" altLang="es-UY" sz="2800" i="1" smtClean="0"/>
          </a:p>
        </p:txBody>
      </p:sp>
      <p:graphicFrame>
        <p:nvGraphicFramePr>
          <p:cNvPr id="39939" name="Object 6"/>
          <p:cNvGraphicFramePr>
            <a:graphicFrameLocks noChangeAspect="1"/>
          </p:cNvGraphicFramePr>
          <p:nvPr/>
        </p:nvGraphicFramePr>
        <p:xfrm>
          <a:off x="3049588" y="3013075"/>
          <a:ext cx="243681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8" name="Equation" r:id="rId1" imgW="1447800" imgH="546100" progId="Equation.DSMT4">
                  <p:embed/>
                </p:oleObj>
              </mc:Choice>
              <mc:Fallback>
                <p:oleObj name="Equation" r:id="rId1" imgW="1447800" imgH="546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3013075"/>
                        <a:ext cx="2436812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Rectangle 7"/>
          <p:cNvSpPr>
            <a:spLocks noChangeArrowheads="1"/>
          </p:cNvSpPr>
          <p:nvPr/>
        </p:nvSpPr>
        <p:spPr bwMode="auto">
          <a:xfrm>
            <a:off x="381000" y="4419600"/>
            <a:ext cx="3505200" cy="7620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" altLang="es-UY" sz="3200" b="0"/>
              <a:t>Instituciones débiles</a:t>
            </a:r>
            <a:endParaRPr lang="es-ES" altLang="es-UY" sz="3200" b="0"/>
          </a:p>
        </p:txBody>
      </p:sp>
      <p:sp>
        <p:nvSpPr>
          <p:cNvPr id="39941" name="Rectangle 8"/>
          <p:cNvSpPr>
            <a:spLocks noChangeArrowheads="1"/>
          </p:cNvSpPr>
          <p:nvPr/>
        </p:nvSpPr>
        <p:spPr bwMode="auto">
          <a:xfrm>
            <a:off x="4724400" y="4376738"/>
            <a:ext cx="4114800" cy="846137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MX" altLang="es-UY" sz="3200" b="0"/>
              <a:t>Alientan el </a:t>
            </a:r>
            <a:r>
              <a:rPr lang="es-MX" altLang="es-UY" sz="3200" b="0" i="1"/>
              <a:t>lobby</a:t>
            </a:r>
            <a:endParaRPr lang="es-ES" altLang="es-UY" sz="3200" b="0"/>
          </a:p>
        </p:txBody>
      </p:sp>
      <p:sp>
        <p:nvSpPr>
          <p:cNvPr id="39942" name="Rectangle 9"/>
          <p:cNvSpPr>
            <a:spLocks noChangeArrowheads="1"/>
          </p:cNvSpPr>
          <p:nvPr/>
        </p:nvSpPr>
        <p:spPr bwMode="auto">
          <a:xfrm>
            <a:off x="4724400" y="5443538"/>
            <a:ext cx="4114800" cy="957262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MX" altLang="es-UY" sz="3200" b="0"/>
              <a:t>Alientan actividades</a:t>
            </a:r>
            <a:endParaRPr lang="es-MX" altLang="es-UY" sz="3200" b="0"/>
          </a:p>
          <a:p>
            <a:pPr eaLnBrk="1" hangingPunct="1"/>
            <a:r>
              <a:rPr lang="es-MX" altLang="es-UY" sz="3200" b="0"/>
              <a:t>productivas</a:t>
            </a:r>
            <a:endParaRPr lang="es-ES" altLang="es-UY" sz="3200" b="0"/>
          </a:p>
        </p:txBody>
      </p:sp>
      <p:sp>
        <p:nvSpPr>
          <p:cNvPr id="39943" name="Rectangle 10"/>
          <p:cNvSpPr>
            <a:spLocks noChangeArrowheads="1"/>
          </p:cNvSpPr>
          <p:nvPr/>
        </p:nvSpPr>
        <p:spPr bwMode="auto">
          <a:xfrm>
            <a:off x="381000" y="5410200"/>
            <a:ext cx="3505200" cy="906463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" altLang="es-UY" sz="3200" b="0"/>
              <a:t>Instituciones fuertes</a:t>
            </a:r>
            <a:endParaRPr lang="es-ES" altLang="es-UY" sz="3200" b="0"/>
          </a:p>
        </p:txBody>
      </p:sp>
      <p:sp>
        <p:nvSpPr>
          <p:cNvPr id="39944" name="AutoShape 11"/>
          <p:cNvSpPr>
            <a:spLocks noChangeArrowheads="1"/>
          </p:cNvSpPr>
          <p:nvPr/>
        </p:nvSpPr>
        <p:spPr bwMode="auto">
          <a:xfrm>
            <a:off x="3962400" y="4648200"/>
            <a:ext cx="685800" cy="4572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s-UY" altLang="es-UY"/>
          </a:p>
        </p:txBody>
      </p:sp>
      <p:sp>
        <p:nvSpPr>
          <p:cNvPr id="39945" name="AutoShape 12"/>
          <p:cNvSpPr>
            <a:spLocks noChangeArrowheads="1"/>
          </p:cNvSpPr>
          <p:nvPr/>
        </p:nvSpPr>
        <p:spPr bwMode="auto">
          <a:xfrm>
            <a:off x="3962400" y="5638800"/>
            <a:ext cx="685800" cy="4572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s-UY" altLang="es-UY"/>
          </a:p>
        </p:txBody>
      </p:sp>
      <p:sp>
        <p:nvSpPr>
          <p:cNvPr id="39946" name="Rectangle 14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s-ES_tradnl" altLang="es-UY" sz="3600" b="1" smtClean="0"/>
              <a:t>EXTENSIÓN: </a:t>
            </a:r>
            <a:r>
              <a:rPr lang="es-ES_tradnl" altLang="es-UY" sz="3600" b="1" i="1" smtClean="0"/>
              <a:t>LOBBY </a:t>
            </a:r>
            <a:r>
              <a:rPr lang="es-ES_tradnl" altLang="es-UY" sz="3600" b="1" smtClean="0"/>
              <a:t>ENDÓGENO</a:t>
            </a:r>
            <a:endParaRPr lang="es-ES" altLang="es-UY" sz="3600" b="1" smtClean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0" y="1524000"/>
            <a:ext cx="8001000" cy="1676400"/>
          </a:xfrm>
        </p:spPr>
        <p:txBody>
          <a:bodyPr/>
          <a:lstStyle/>
          <a:p>
            <a:pPr eaLnBrk="1" hangingPunct="1"/>
            <a:r>
              <a:rPr lang="es-MX" altLang="es-UY" sz="2800" smtClean="0"/>
              <a:t>Regímenes de bancarrota duros y blandos: </a:t>
            </a:r>
            <a:r>
              <a:rPr lang="es-MX" altLang="es-UY" sz="2800" i="1" smtClean="0"/>
              <a:t>B</a:t>
            </a:r>
            <a:r>
              <a:rPr lang="es-MX" altLang="es-UY" sz="2800" i="1" baseline="-25000" smtClean="0"/>
              <a:t>L</a:t>
            </a:r>
            <a:r>
              <a:rPr lang="es-MX" altLang="es-UY" sz="2800" i="1" smtClean="0"/>
              <a:t> y B</a:t>
            </a:r>
            <a:r>
              <a:rPr lang="es-MX" altLang="es-UY" sz="2800" i="1" baseline="-25000" smtClean="0"/>
              <a:t>C</a:t>
            </a:r>
            <a:endParaRPr lang="es-MX" altLang="es-UY" sz="2800" i="1" baseline="-25000" smtClean="0"/>
          </a:p>
          <a:p>
            <a:pPr eaLnBrk="1" hangingPunct="1"/>
            <a:r>
              <a:rPr lang="es-MX" altLang="es-UY" sz="2800" i="1" smtClean="0"/>
              <a:t>Lobby</a:t>
            </a:r>
            <a:r>
              <a:rPr lang="es-MX" altLang="es-UY" sz="2800" smtClean="0"/>
              <a:t> endógeno y ARP</a:t>
            </a:r>
            <a:endParaRPr lang="es-MX" altLang="es-UY" sz="2800" smtClean="0"/>
          </a:p>
          <a:p>
            <a:pPr eaLnBrk="1" hangingPunct="1"/>
            <a:r>
              <a:rPr lang="es-MX" altLang="es-UY" sz="2800" i="1" smtClean="0"/>
              <a:t>Reglas de juego</a:t>
            </a:r>
            <a:r>
              <a:rPr lang="es-MX" altLang="es-UY" sz="2800" smtClean="0"/>
              <a:t> vs. </a:t>
            </a:r>
            <a:r>
              <a:rPr lang="es-MX" altLang="es-UY" sz="2800" i="1" smtClean="0"/>
              <a:t>Desarrollo del juego</a:t>
            </a:r>
            <a:endParaRPr lang="es-MX" altLang="es-UY" sz="2800" i="1" smtClean="0"/>
          </a:p>
        </p:txBody>
      </p:sp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685800" y="53340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MX" altLang="es-UY" sz="3600">
                <a:solidFill>
                  <a:schemeClr val="tx2"/>
                </a:solidFill>
              </a:rPr>
              <a:t>ARP Y BANCARROTA</a:t>
            </a:r>
            <a:endParaRPr lang="es-ES" altLang="es-UY" sz="3600">
              <a:solidFill>
                <a:schemeClr val="tx2"/>
              </a:solidFill>
            </a:endParaRPr>
          </a:p>
        </p:txBody>
      </p:sp>
      <p:sp>
        <p:nvSpPr>
          <p:cNvPr id="40964" name="Rectangle 10"/>
          <p:cNvSpPr>
            <a:spLocks noChangeArrowheads="1"/>
          </p:cNvSpPr>
          <p:nvPr/>
        </p:nvSpPr>
        <p:spPr bwMode="auto">
          <a:xfrm>
            <a:off x="381000" y="3505200"/>
            <a:ext cx="2133600" cy="9906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s-MX" altLang="es-UY" sz="3200" b="0"/>
              <a:t>Instituciones</a:t>
            </a:r>
            <a:endParaRPr lang="es-MX" altLang="es-UY" sz="3200" b="0"/>
          </a:p>
          <a:p>
            <a:r>
              <a:rPr lang="es-MX" altLang="es-UY" sz="3200" b="0"/>
              <a:t>fuertes</a:t>
            </a:r>
            <a:endParaRPr lang="es-ES" altLang="es-UY" sz="3200" b="0"/>
          </a:p>
        </p:txBody>
      </p:sp>
      <p:sp>
        <p:nvSpPr>
          <p:cNvPr id="40965" name="Rectangle 11"/>
          <p:cNvSpPr>
            <a:spLocks noChangeArrowheads="1"/>
          </p:cNvSpPr>
          <p:nvPr/>
        </p:nvSpPr>
        <p:spPr bwMode="auto">
          <a:xfrm>
            <a:off x="3276600" y="3505200"/>
            <a:ext cx="5638800" cy="9906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s-MX" altLang="es-UY" sz="3200" b="0">
                <a:sym typeface="Symbol" panose="05050102010706020507" pitchFamily="18" charset="2"/>
              </a:rPr>
              <a:t>Régimen duro es adecuado</a:t>
            </a:r>
            <a:endParaRPr lang="es-ES" altLang="es-UY" sz="3200" b="0">
              <a:sym typeface="Symbol" panose="05050102010706020507" pitchFamily="18" charset="2"/>
            </a:endParaRPr>
          </a:p>
        </p:txBody>
      </p:sp>
      <p:sp>
        <p:nvSpPr>
          <p:cNvPr id="40966" name="Rectangle 13"/>
          <p:cNvSpPr>
            <a:spLocks noChangeArrowheads="1"/>
          </p:cNvSpPr>
          <p:nvPr/>
        </p:nvSpPr>
        <p:spPr bwMode="auto">
          <a:xfrm>
            <a:off x="3276600" y="4648200"/>
            <a:ext cx="5638800" cy="19050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s-MX" altLang="es-UY" sz="3200" b="0">
                <a:sym typeface="Symbol" panose="05050102010706020507" pitchFamily="18" charset="2"/>
              </a:rPr>
              <a:t>Régimen duro promueve </a:t>
            </a:r>
            <a:r>
              <a:rPr lang="es-MX" altLang="es-UY" sz="3200" b="0" i="1">
                <a:sym typeface="Symbol" panose="05050102010706020507" pitchFamily="18" charset="2"/>
              </a:rPr>
              <a:t>lobby</a:t>
            </a:r>
            <a:endParaRPr lang="es-MX" altLang="es-UY" sz="3200" b="0" i="1">
              <a:sym typeface="Symbol" panose="05050102010706020507" pitchFamily="18" charset="2"/>
            </a:endParaRPr>
          </a:p>
          <a:p>
            <a:r>
              <a:rPr lang="es-MX" altLang="es-UY" sz="3200" b="0">
                <a:sym typeface="Symbol" panose="05050102010706020507" pitchFamily="18" charset="2"/>
              </a:rPr>
              <a:t>y el ARP es anticipado</a:t>
            </a:r>
            <a:endParaRPr lang="es-MX" altLang="es-UY" sz="3200" b="0">
              <a:sym typeface="Symbol" panose="05050102010706020507" pitchFamily="18" charset="2"/>
            </a:endParaRPr>
          </a:p>
          <a:p>
            <a:r>
              <a:rPr lang="es-MX" altLang="es-UY" sz="3200" b="0">
                <a:sym typeface="Symbol" panose="05050102010706020507" pitchFamily="18" charset="2"/>
              </a:rPr>
              <a:t>por el </a:t>
            </a:r>
            <a:r>
              <a:rPr lang="es-MX" altLang="es-UY" sz="3200" b="0" i="1">
                <a:sym typeface="Symbol" panose="05050102010706020507" pitchFamily="18" charset="2"/>
              </a:rPr>
              <a:t>Empresario </a:t>
            </a:r>
            <a:r>
              <a:rPr lang="es-MX" altLang="es-UY" sz="3200" b="0">
                <a:sym typeface="Symbol" panose="05050102010706020507" pitchFamily="18" charset="2"/>
              </a:rPr>
              <a:t>y el </a:t>
            </a:r>
            <a:r>
              <a:rPr lang="es-MX" altLang="es-UY" sz="3200" b="0" i="1">
                <a:sym typeface="Symbol" panose="05050102010706020507" pitchFamily="18" charset="2"/>
              </a:rPr>
              <a:t>Banco</a:t>
            </a:r>
            <a:endParaRPr lang="es-MX" altLang="es-UY" sz="3200" b="0">
              <a:sym typeface="Symbol" panose="05050102010706020507" pitchFamily="18" charset="2"/>
            </a:endParaRPr>
          </a:p>
        </p:txBody>
      </p:sp>
      <p:sp>
        <p:nvSpPr>
          <p:cNvPr id="40967" name="Rectangle 14"/>
          <p:cNvSpPr>
            <a:spLocks noChangeArrowheads="1"/>
          </p:cNvSpPr>
          <p:nvPr/>
        </p:nvSpPr>
        <p:spPr bwMode="auto">
          <a:xfrm>
            <a:off x="381000" y="4648200"/>
            <a:ext cx="2133600" cy="1903413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s-MX" altLang="es-UY" sz="3200" b="0">
                <a:sym typeface="Symbol" panose="05050102010706020507" pitchFamily="18" charset="2"/>
              </a:rPr>
              <a:t>Instituciones</a:t>
            </a:r>
            <a:endParaRPr lang="es-MX" altLang="es-UY" sz="3200" b="0">
              <a:sym typeface="Symbol" panose="05050102010706020507" pitchFamily="18" charset="2"/>
            </a:endParaRPr>
          </a:p>
          <a:p>
            <a:r>
              <a:rPr lang="es-MX" altLang="es-UY" sz="3200" b="0">
                <a:sym typeface="Symbol" panose="05050102010706020507" pitchFamily="18" charset="2"/>
              </a:rPr>
              <a:t>débiles</a:t>
            </a:r>
            <a:endParaRPr lang="es-ES" altLang="es-UY" sz="3200" b="0">
              <a:sym typeface="Symbol" panose="05050102010706020507" pitchFamily="18" charset="2"/>
            </a:endParaRPr>
          </a:p>
        </p:txBody>
      </p:sp>
      <p:sp>
        <p:nvSpPr>
          <p:cNvPr id="40968" name="AutoShape 16"/>
          <p:cNvSpPr>
            <a:spLocks noChangeArrowheads="1"/>
          </p:cNvSpPr>
          <p:nvPr/>
        </p:nvSpPr>
        <p:spPr bwMode="auto">
          <a:xfrm>
            <a:off x="2590800" y="5334000"/>
            <a:ext cx="611188" cy="485775"/>
          </a:xfrm>
          <a:prstGeom prst="rightArrow">
            <a:avLst>
              <a:gd name="adj1" fmla="val 50000"/>
              <a:gd name="adj2" fmla="val 31454"/>
            </a:avLst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s-UY" altLang="es-UY"/>
          </a:p>
        </p:txBody>
      </p:sp>
      <p:sp>
        <p:nvSpPr>
          <p:cNvPr id="40969" name="AutoShape 17"/>
          <p:cNvSpPr>
            <a:spLocks noChangeArrowheads="1"/>
          </p:cNvSpPr>
          <p:nvPr/>
        </p:nvSpPr>
        <p:spPr bwMode="auto">
          <a:xfrm>
            <a:off x="2590800" y="3810000"/>
            <a:ext cx="611188" cy="485775"/>
          </a:xfrm>
          <a:prstGeom prst="rightArrow">
            <a:avLst>
              <a:gd name="adj1" fmla="val 50000"/>
              <a:gd name="adj2" fmla="val 31454"/>
            </a:avLst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s-UY" altLang="es-UY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57200"/>
            <a:ext cx="9144000" cy="1219200"/>
          </a:xfrm>
        </p:spPr>
        <p:txBody>
          <a:bodyPr/>
          <a:lstStyle/>
          <a:p>
            <a:pPr eaLnBrk="1" hangingPunct="1"/>
            <a:r>
              <a:rPr lang="es-ES_tradnl" altLang="es-UY" sz="3600" b="1" smtClean="0"/>
              <a:t>EL </a:t>
            </a:r>
            <a:r>
              <a:rPr lang="es-ES_tradnl" altLang="es-UY" sz="3600" b="1" i="1" smtClean="0"/>
              <a:t>ENFORCEMENT</a:t>
            </a:r>
            <a:r>
              <a:rPr lang="es-ES_tradnl" altLang="es-UY" sz="3600" b="1" smtClean="0"/>
              <a:t> JUDICIAL Y</a:t>
            </a:r>
            <a:br>
              <a:rPr lang="es-ES_tradnl" altLang="es-UY" sz="3600" b="1" smtClean="0"/>
            </a:br>
            <a:r>
              <a:rPr lang="es-ES_tradnl" altLang="es-UY" sz="3600" b="1" smtClean="0"/>
              <a:t>LA LEGISLACIÓN DE BANCARROTA</a:t>
            </a:r>
            <a:endParaRPr lang="es-ES" altLang="es-UY" sz="3600" b="1" smtClean="0"/>
          </a:p>
        </p:txBody>
      </p:sp>
      <p:sp>
        <p:nvSpPr>
          <p:cNvPr id="41987" name="AutoShape 3"/>
          <p:cNvSpPr>
            <a:spLocks noChangeArrowheads="1"/>
          </p:cNvSpPr>
          <p:nvPr/>
        </p:nvSpPr>
        <p:spPr bwMode="auto">
          <a:xfrm>
            <a:off x="4724400" y="1828800"/>
            <a:ext cx="4114800" cy="1524000"/>
          </a:xfrm>
          <a:prstGeom prst="hexagon">
            <a:avLst>
              <a:gd name="adj" fmla="val 34738"/>
              <a:gd name="vf" fmla="val 11547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2800"/>
              <a:t>Capacidad del</a:t>
            </a:r>
            <a:endParaRPr lang="es-ES_tradnl" altLang="es-UY" sz="2800"/>
          </a:p>
          <a:p>
            <a:pPr eaLnBrk="1" hangingPunct="1"/>
            <a:r>
              <a:rPr lang="es-ES_tradnl" altLang="es-UY" sz="2800"/>
              <a:t>sistema judicial</a:t>
            </a:r>
            <a:endParaRPr lang="es-ES" altLang="es-UY" sz="2800"/>
          </a:p>
        </p:txBody>
      </p:sp>
      <p:sp>
        <p:nvSpPr>
          <p:cNvPr id="41988" name="AutoShape 4"/>
          <p:cNvSpPr>
            <a:spLocks noChangeArrowheads="1"/>
          </p:cNvSpPr>
          <p:nvPr/>
        </p:nvSpPr>
        <p:spPr bwMode="auto">
          <a:xfrm>
            <a:off x="381000" y="1828800"/>
            <a:ext cx="4038600" cy="1524000"/>
          </a:xfrm>
          <a:prstGeom prst="hexagon">
            <a:avLst>
              <a:gd name="adj" fmla="val 34094"/>
              <a:gd name="vf" fmla="val 11547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2800"/>
              <a:t>Protección de</a:t>
            </a:r>
            <a:endParaRPr lang="es-ES_tradnl" altLang="es-UY" sz="2800"/>
          </a:p>
          <a:p>
            <a:pPr eaLnBrk="1" hangingPunct="1"/>
            <a:r>
              <a:rPr lang="es-ES_tradnl" altLang="es-UY" sz="2800"/>
              <a:t>derechos de propiedad</a:t>
            </a:r>
            <a:endParaRPr lang="es-ES" altLang="es-UY" sz="2800"/>
          </a:p>
        </p:txBody>
      </p:sp>
      <p:sp>
        <p:nvSpPr>
          <p:cNvPr id="41989" name="AutoShape 5"/>
          <p:cNvSpPr/>
          <p:nvPr/>
        </p:nvSpPr>
        <p:spPr bwMode="auto">
          <a:xfrm rot="-5400000">
            <a:off x="4229100" y="-342900"/>
            <a:ext cx="762000" cy="8153400"/>
          </a:xfrm>
          <a:prstGeom prst="leftBrace">
            <a:avLst>
              <a:gd name="adj1" fmla="val 89167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s-UY" altLang="es-UY"/>
          </a:p>
        </p:txBody>
      </p:sp>
      <p:sp>
        <p:nvSpPr>
          <p:cNvPr id="41990" name="Oval 6"/>
          <p:cNvSpPr>
            <a:spLocks noChangeArrowheads="1"/>
          </p:cNvSpPr>
          <p:nvPr/>
        </p:nvSpPr>
        <p:spPr bwMode="auto">
          <a:xfrm>
            <a:off x="609600" y="3886200"/>
            <a:ext cx="3733800" cy="1371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2800"/>
              <a:t>Entorno débil</a:t>
            </a:r>
            <a:endParaRPr lang="es-ES" altLang="es-UY" sz="2800"/>
          </a:p>
        </p:txBody>
      </p:sp>
      <p:sp>
        <p:nvSpPr>
          <p:cNvPr id="41991" name="Oval 7"/>
          <p:cNvSpPr>
            <a:spLocks noChangeArrowheads="1"/>
          </p:cNvSpPr>
          <p:nvPr/>
        </p:nvSpPr>
        <p:spPr bwMode="auto">
          <a:xfrm>
            <a:off x="4953000" y="5334000"/>
            <a:ext cx="3733800" cy="1371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2800"/>
              <a:t>Incentivos</a:t>
            </a:r>
            <a:endParaRPr lang="es-ES_tradnl" altLang="es-UY" sz="2800"/>
          </a:p>
          <a:p>
            <a:pPr eaLnBrk="1" hangingPunct="1"/>
            <a:r>
              <a:rPr lang="es-ES_tradnl" altLang="es-UY" sz="2800"/>
              <a:t>al </a:t>
            </a:r>
            <a:r>
              <a:rPr lang="es-ES_tradnl" altLang="es-UY" sz="2800" i="1"/>
              <a:t>lobby</a:t>
            </a:r>
            <a:endParaRPr lang="es-ES" altLang="es-UY" sz="2800" i="1"/>
          </a:p>
        </p:txBody>
      </p:sp>
      <p:sp>
        <p:nvSpPr>
          <p:cNvPr id="41992" name="Oval 8"/>
          <p:cNvSpPr>
            <a:spLocks noChangeArrowheads="1"/>
          </p:cNvSpPr>
          <p:nvPr/>
        </p:nvSpPr>
        <p:spPr bwMode="auto">
          <a:xfrm>
            <a:off x="4953000" y="3886200"/>
            <a:ext cx="3733800" cy="1371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2800"/>
              <a:t>Legislación</a:t>
            </a:r>
            <a:endParaRPr lang="es-ES_tradnl" altLang="es-UY" sz="2800"/>
          </a:p>
          <a:p>
            <a:pPr eaLnBrk="1" hangingPunct="1"/>
            <a:r>
              <a:rPr lang="es-ES_tradnl" altLang="es-UY" sz="2800"/>
              <a:t>inoperante</a:t>
            </a:r>
            <a:endParaRPr lang="es-ES" altLang="es-UY" sz="2800"/>
          </a:p>
        </p:txBody>
      </p:sp>
      <p:sp>
        <p:nvSpPr>
          <p:cNvPr id="41993" name="Oval 9"/>
          <p:cNvSpPr>
            <a:spLocks noChangeArrowheads="1"/>
          </p:cNvSpPr>
          <p:nvPr/>
        </p:nvSpPr>
        <p:spPr bwMode="auto">
          <a:xfrm>
            <a:off x="609600" y="5334000"/>
            <a:ext cx="3733800" cy="1371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2800"/>
              <a:t>Ablandamiento</a:t>
            </a:r>
            <a:endParaRPr lang="es-ES_tradnl" altLang="es-UY" sz="2800"/>
          </a:p>
          <a:p>
            <a:pPr eaLnBrk="1" hangingPunct="1"/>
            <a:r>
              <a:rPr lang="es-ES_tradnl" altLang="es-UY" sz="2800"/>
              <a:t>de restricciones</a:t>
            </a:r>
            <a:endParaRPr lang="es-ES" altLang="es-UY" sz="280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179388" y="1643063"/>
            <a:ext cx="8820150" cy="344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MX" altLang="es-UY" sz="4400"/>
              <a:t>BANCA PÚBLICA Y BANCA</a:t>
            </a:r>
            <a:endParaRPr lang="es-MX" altLang="es-UY" sz="4400"/>
          </a:p>
          <a:p>
            <a:pPr eaLnBrk="1" hangingPunct="1"/>
            <a:endParaRPr lang="es-MX" altLang="es-UY" sz="4400"/>
          </a:p>
          <a:p>
            <a:pPr eaLnBrk="1" hangingPunct="1"/>
            <a:r>
              <a:rPr lang="es-MX" altLang="es-UY" sz="4400"/>
              <a:t>PRIVADA DESDE LA</a:t>
            </a:r>
            <a:endParaRPr lang="es-MX" altLang="es-UY" sz="4400"/>
          </a:p>
          <a:p>
            <a:pPr eaLnBrk="1" hangingPunct="1"/>
            <a:endParaRPr lang="es-MX" altLang="es-UY" sz="4400"/>
          </a:p>
          <a:p>
            <a:pPr eaLnBrk="1" hangingPunct="1"/>
            <a:r>
              <a:rPr lang="es-MX" altLang="es-UY" sz="4400"/>
              <a:t>PERSPECTIVA INSTITUCIONAL</a:t>
            </a:r>
            <a:endParaRPr lang="es-MX" altLang="es-UY" sz="440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534400" cy="1066800"/>
          </a:xfrm>
        </p:spPr>
        <p:txBody>
          <a:bodyPr/>
          <a:lstStyle/>
          <a:p>
            <a:pPr eaLnBrk="1" hangingPunct="1"/>
            <a:r>
              <a:rPr lang="es-MX" altLang="es-UY" sz="3600" b="1" smtClean="0"/>
              <a:t>PROPIEDAD Y MECANISMOS DE COORDINACIÓN</a:t>
            </a:r>
            <a:endParaRPr lang="es-ES" altLang="es-UY" sz="3600" b="1" smtClean="0"/>
          </a:p>
        </p:txBody>
      </p:sp>
      <p:sp>
        <p:nvSpPr>
          <p:cNvPr id="48131" name="AutoShape 5"/>
          <p:cNvSpPr>
            <a:spLocks noChangeArrowheads="1"/>
          </p:cNvSpPr>
          <p:nvPr/>
        </p:nvSpPr>
        <p:spPr bwMode="auto">
          <a:xfrm>
            <a:off x="4119563" y="3248025"/>
            <a:ext cx="1214437" cy="485775"/>
          </a:xfrm>
          <a:prstGeom prst="leftRightArrow">
            <a:avLst>
              <a:gd name="adj1" fmla="val 50000"/>
              <a:gd name="adj2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s-UY" altLang="es-UY"/>
          </a:p>
        </p:txBody>
      </p:sp>
      <p:sp>
        <p:nvSpPr>
          <p:cNvPr id="48132" name="Rectangle 7"/>
          <p:cNvSpPr>
            <a:spLocks noChangeArrowheads="1"/>
          </p:cNvSpPr>
          <p:nvPr/>
        </p:nvSpPr>
        <p:spPr bwMode="auto">
          <a:xfrm>
            <a:off x="609600" y="2743200"/>
            <a:ext cx="3276600" cy="13716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MX" altLang="es-UY" sz="3200" b="0"/>
              <a:t>Propiedad</a:t>
            </a:r>
            <a:endParaRPr lang="es-MX" altLang="es-UY" sz="3200" b="0"/>
          </a:p>
          <a:p>
            <a:pPr eaLnBrk="1" hangingPunct="1"/>
            <a:r>
              <a:rPr lang="es-MX" altLang="es-UY" sz="3200" b="0"/>
              <a:t>privada</a:t>
            </a:r>
            <a:endParaRPr lang="es-ES" altLang="es-UY" sz="3200" b="0"/>
          </a:p>
        </p:txBody>
      </p:sp>
      <p:sp>
        <p:nvSpPr>
          <p:cNvPr id="48133" name="Rectangle 10"/>
          <p:cNvSpPr>
            <a:spLocks noChangeArrowheads="1"/>
          </p:cNvSpPr>
          <p:nvPr/>
        </p:nvSpPr>
        <p:spPr bwMode="auto">
          <a:xfrm>
            <a:off x="5562600" y="2667000"/>
            <a:ext cx="3276600" cy="13716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MX" altLang="es-UY" sz="3200" b="0"/>
              <a:t>Coordinación</a:t>
            </a:r>
            <a:endParaRPr lang="es-MX" altLang="es-UY" sz="3200" b="0"/>
          </a:p>
          <a:p>
            <a:pPr eaLnBrk="1" hangingPunct="1"/>
            <a:r>
              <a:rPr lang="es-MX" altLang="es-UY" sz="3200" b="0"/>
              <a:t>de mercado</a:t>
            </a:r>
            <a:endParaRPr lang="es-ES" altLang="es-UY" sz="3200" b="0"/>
          </a:p>
        </p:txBody>
      </p:sp>
      <p:sp>
        <p:nvSpPr>
          <p:cNvPr id="48134" name="AutoShape 12"/>
          <p:cNvSpPr>
            <a:spLocks noChangeArrowheads="1"/>
          </p:cNvSpPr>
          <p:nvPr/>
        </p:nvSpPr>
        <p:spPr bwMode="auto">
          <a:xfrm>
            <a:off x="4114800" y="5229225"/>
            <a:ext cx="1214438" cy="485775"/>
          </a:xfrm>
          <a:prstGeom prst="leftRightArrow">
            <a:avLst>
              <a:gd name="adj1" fmla="val 50000"/>
              <a:gd name="adj2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s-UY" altLang="es-UY"/>
          </a:p>
        </p:txBody>
      </p:sp>
      <p:sp>
        <p:nvSpPr>
          <p:cNvPr id="48135" name="Rectangle 13"/>
          <p:cNvSpPr>
            <a:spLocks noChangeArrowheads="1"/>
          </p:cNvSpPr>
          <p:nvPr/>
        </p:nvSpPr>
        <p:spPr bwMode="auto">
          <a:xfrm>
            <a:off x="5562600" y="4724400"/>
            <a:ext cx="3276600" cy="13716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MX" altLang="es-UY" sz="3200" b="0"/>
              <a:t>Coordinación</a:t>
            </a:r>
            <a:endParaRPr lang="es-MX" altLang="es-UY" sz="3200" b="0"/>
          </a:p>
          <a:p>
            <a:pPr eaLnBrk="1" hangingPunct="1"/>
            <a:r>
              <a:rPr lang="es-MX" altLang="es-UY" sz="3200" b="0"/>
              <a:t>burocrática</a:t>
            </a:r>
            <a:endParaRPr lang="es-ES" altLang="es-UY" sz="3200" b="0"/>
          </a:p>
        </p:txBody>
      </p:sp>
      <p:sp>
        <p:nvSpPr>
          <p:cNvPr id="48136" name="Rectangle 14"/>
          <p:cNvSpPr>
            <a:spLocks noChangeArrowheads="1"/>
          </p:cNvSpPr>
          <p:nvPr/>
        </p:nvSpPr>
        <p:spPr bwMode="auto">
          <a:xfrm>
            <a:off x="609600" y="4800600"/>
            <a:ext cx="3276600" cy="13716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MX" altLang="es-UY" sz="3200" b="0"/>
              <a:t>Propiedad</a:t>
            </a:r>
            <a:endParaRPr lang="es-MX" altLang="es-UY" sz="3200" b="0"/>
          </a:p>
          <a:p>
            <a:pPr eaLnBrk="1" hangingPunct="1"/>
            <a:r>
              <a:rPr lang="es-MX" altLang="es-UY" sz="3200" b="0"/>
              <a:t>pública</a:t>
            </a:r>
            <a:endParaRPr lang="es-ES" altLang="es-UY" sz="3200" b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534400" cy="1066800"/>
          </a:xfrm>
        </p:spPr>
        <p:txBody>
          <a:bodyPr/>
          <a:lstStyle/>
          <a:p>
            <a:pPr eaLnBrk="1" hangingPunct="1"/>
            <a:r>
              <a:rPr lang="es-MX" altLang="es-UY" sz="3600" b="1" smtClean="0"/>
              <a:t>ABLANDAMIENTO DE RESTRICCIONES FINANCIERAS</a:t>
            </a:r>
            <a:endParaRPr lang="es-ES" altLang="es-UY" sz="3600" b="1" smtClean="0"/>
          </a:p>
        </p:txBody>
      </p:sp>
      <p:sp>
        <p:nvSpPr>
          <p:cNvPr id="49155" name="AutoShape 3"/>
          <p:cNvSpPr>
            <a:spLocks noChangeArrowheads="1"/>
          </p:cNvSpPr>
          <p:nvPr/>
        </p:nvSpPr>
        <p:spPr bwMode="auto">
          <a:xfrm>
            <a:off x="2819400" y="3019425"/>
            <a:ext cx="1214438" cy="485775"/>
          </a:xfrm>
          <a:prstGeom prst="leftRightArrow">
            <a:avLst>
              <a:gd name="adj1" fmla="val 50000"/>
              <a:gd name="adj2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s-UY" altLang="es-UY"/>
          </a:p>
        </p:txBody>
      </p:sp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609600" y="2514600"/>
            <a:ext cx="1981200" cy="13716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MX" altLang="es-UY" sz="3200" b="0"/>
              <a:t>Bancos</a:t>
            </a:r>
            <a:endParaRPr lang="es-MX" altLang="es-UY" sz="3200" b="0"/>
          </a:p>
          <a:p>
            <a:pPr eaLnBrk="1" hangingPunct="1"/>
            <a:r>
              <a:rPr lang="es-MX" altLang="es-UY" sz="3200" b="0"/>
              <a:t>privados</a:t>
            </a:r>
            <a:endParaRPr lang="es-ES" altLang="es-UY" sz="3200" b="0"/>
          </a:p>
        </p:txBody>
      </p:sp>
      <p:sp>
        <p:nvSpPr>
          <p:cNvPr id="49157" name="Rectangle 5"/>
          <p:cNvSpPr>
            <a:spLocks noChangeArrowheads="1"/>
          </p:cNvSpPr>
          <p:nvPr/>
        </p:nvSpPr>
        <p:spPr bwMode="auto">
          <a:xfrm>
            <a:off x="4343400" y="2438400"/>
            <a:ext cx="4114800" cy="15240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MX" altLang="es-UY" sz="3200" b="0"/>
              <a:t>Tributos y subsidios</a:t>
            </a:r>
            <a:endParaRPr lang="es-MX" altLang="es-UY" sz="3200" b="0"/>
          </a:p>
          <a:p>
            <a:pPr eaLnBrk="1" hangingPunct="1"/>
            <a:r>
              <a:rPr lang="es-MX" altLang="es-UY" sz="3200" b="0"/>
              <a:t>Transparente</a:t>
            </a:r>
            <a:endParaRPr lang="es-ES" altLang="es-UY" sz="3200" b="0"/>
          </a:p>
        </p:txBody>
      </p:sp>
      <p:sp>
        <p:nvSpPr>
          <p:cNvPr id="49158" name="AutoShape 6"/>
          <p:cNvSpPr>
            <a:spLocks noChangeArrowheads="1"/>
          </p:cNvSpPr>
          <p:nvPr/>
        </p:nvSpPr>
        <p:spPr bwMode="auto">
          <a:xfrm>
            <a:off x="2824163" y="5000625"/>
            <a:ext cx="1214437" cy="485775"/>
          </a:xfrm>
          <a:prstGeom prst="leftRightArrow">
            <a:avLst>
              <a:gd name="adj1" fmla="val 50000"/>
              <a:gd name="adj2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s-UY" altLang="es-UY"/>
          </a:p>
        </p:txBody>
      </p:sp>
      <p:sp>
        <p:nvSpPr>
          <p:cNvPr id="49159" name="Rectangle 7"/>
          <p:cNvSpPr>
            <a:spLocks noChangeArrowheads="1"/>
          </p:cNvSpPr>
          <p:nvPr/>
        </p:nvSpPr>
        <p:spPr bwMode="auto">
          <a:xfrm>
            <a:off x="4419600" y="4572000"/>
            <a:ext cx="4038600" cy="14478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MX" altLang="es-UY" sz="3200" b="0"/>
              <a:t>Proceso jerárquico</a:t>
            </a:r>
            <a:endParaRPr lang="es-MX" altLang="es-UY" sz="3200" b="0"/>
          </a:p>
          <a:p>
            <a:pPr eaLnBrk="1" hangingPunct="1"/>
            <a:r>
              <a:rPr lang="es-MX" altLang="es-UY" sz="3200" b="0"/>
              <a:t>Opaco</a:t>
            </a:r>
            <a:endParaRPr lang="es-ES" altLang="es-UY" sz="3200" b="0"/>
          </a:p>
        </p:txBody>
      </p:sp>
      <p:sp>
        <p:nvSpPr>
          <p:cNvPr id="49160" name="Rectangle 8"/>
          <p:cNvSpPr>
            <a:spLocks noChangeArrowheads="1"/>
          </p:cNvSpPr>
          <p:nvPr/>
        </p:nvSpPr>
        <p:spPr bwMode="auto">
          <a:xfrm>
            <a:off x="609600" y="4572000"/>
            <a:ext cx="1981200" cy="13716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MX" altLang="es-UY" sz="3200" b="0"/>
              <a:t>Bancos</a:t>
            </a:r>
            <a:endParaRPr lang="es-MX" altLang="es-UY" sz="3200" b="0"/>
          </a:p>
          <a:p>
            <a:pPr eaLnBrk="1" hangingPunct="1"/>
            <a:r>
              <a:rPr lang="es-MX" altLang="es-UY" sz="3200" b="0"/>
              <a:t>públicos</a:t>
            </a:r>
            <a:endParaRPr lang="es-ES" altLang="es-UY" sz="3200" b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4400" cy="838200"/>
          </a:xfrm>
        </p:spPr>
        <p:txBody>
          <a:bodyPr/>
          <a:lstStyle/>
          <a:p>
            <a:pPr eaLnBrk="1" hangingPunct="1"/>
            <a:r>
              <a:rPr lang="es-MX" altLang="es-UY" sz="3600" b="1" smtClean="0"/>
              <a:t>BANCOS PRIVADOS VS. PÚBLICOS</a:t>
            </a:r>
            <a:endParaRPr lang="es-ES" altLang="es-UY" sz="3600" b="1" smtClean="0"/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676400"/>
            <a:ext cx="7924800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altLang="es-UY" sz="2800" smtClean="0"/>
              <a:t>Formas de organización alternativas que difieren en forma discreta</a:t>
            </a:r>
            <a:endParaRPr lang="es-MX" altLang="es-UY" sz="2800" smtClean="0"/>
          </a:p>
          <a:p>
            <a:pPr eaLnBrk="1" hangingPunct="1">
              <a:lnSpc>
                <a:spcPct val="90000"/>
              </a:lnSpc>
            </a:pPr>
            <a:r>
              <a:rPr lang="es-MX" altLang="es-UY" sz="2800" smtClean="0"/>
              <a:t>Mecanismos diferentes desde el punto de vista institucional</a:t>
            </a:r>
            <a:endParaRPr lang="es-MX" altLang="es-UY" sz="2800" smtClean="0"/>
          </a:p>
          <a:p>
            <a:pPr eaLnBrk="1" hangingPunct="1">
              <a:lnSpc>
                <a:spcPct val="90000"/>
              </a:lnSpc>
            </a:pPr>
            <a:r>
              <a:rPr lang="es-MX" altLang="es-UY" sz="2800" smtClean="0"/>
              <a:t>Privilegios, intervención política, objetivos no comerciales y transparencia en políticas de redistribución</a:t>
            </a:r>
            <a:endParaRPr lang="es-MX" altLang="es-UY" sz="2800" smtClean="0"/>
          </a:p>
          <a:p>
            <a:pPr eaLnBrk="1" hangingPunct="1">
              <a:lnSpc>
                <a:spcPct val="90000"/>
              </a:lnSpc>
            </a:pPr>
            <a:r>
              <a:rPr lang="es-MX" altLang="es-UY" sz="2800" smtClean="0"/>
              <a:t>Actividades de </a:t>
            </a:r>
            <a:r>
              <a:rPr lang="es-MX" altLang="es-UY" sz="2800" i="1" smtClean="0"/>
              <a:t>lobby</a:t>
            </a:r>
            <a:r>
              <a:rPr lang="es-MX" altLang="es-UY" sz="2800" smtClean="0"/>
              <a:t>, negociación vertical, contactos personales, corrupción, etc.</a:t>
            </a:r>
            <a:endParaRPr lang="es-MX" altLang="es-UY" sz="2800" smtClean="0">
              <a:sym typeface="+mn-ea"/>
            </a:endParaRPr>
          </a:p>
          <a:p>
            <a:pPr eaLnBrk="1" hangingPunct="1">
              <a:lnSpc>
                <a:spcPct val="90000"/>
              </a:lnSpc>
            </a:pPr>
            <a:r>
              <a:rPr lang="es-UY" altLang="es-MX" sz="2800" smtClean="0">
                <a:sym typeface="+mn-ea"/>
              </a:rPr>
              <a:t>Con </a:t>
            </a:r>
            <a:r>
              <a:rPr lang="es-MX" altLang="es-UY" sz="2800" smtClean="0">
                <a:sym typeface="+mn-ea"/>
              </a:rPr>
              <a:t>institituciones fuertes, la naturaleza de la propiedad es menos relevante</a:t>
            </a:r>
            <a:endParaRPr lang="es-MX" altLang="es-UY" sz="2800" smtClean="0"/>
          </a:p>
          <a:p>
            <a:pPr eaLnBrk="1" hangingPunct="1">
              <a:lnSpc>
                <a:spcPct val="90000"/>
              </a:lnSpc>
            </a:pPr>
            <a:endParaRPr lang="es-MX" altLang="es-UY" sz="2800" smtClean="0"/>
          </a:p>
          <a:p>
            <a:pPr eaLnBrk="1" hangingPunct="1">
              <a:lnSpc>
                <a:spcPct val="90000"/>
              </a:lnSpc>
            </a:pPr>
            <a:endParaRPr lang="es-ES" altLang="es-UY" sz="2800" smtClean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3"/>
          <p:cNvSpPr>
            <a:spLocks noChangeArrowheads="1"/>
          </p:cNvSpPr>
          <p:nvPr/>
        </p:nvSpPr>
        <p:spPr bwMode="auto">
          <a:xfrm>
            <a:off x="685800" y="533400"/>
            <a:ext cx="77724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MX" altLang="es-UY" sz="3600">
                <a:solidFill>
                  <a:schemeClr val="tx2"/>
                </a:solidFill>
              </a:rPr>
              <a:t>CONSISTENCIA CON LA LITERATURA EMPÍRICA</a:t>
            </a:r>
            <a:endParaRPr lang="es-ES" altLang="es-UY" sz="3600">
              <a:solidFill>
                <a:schemeClr val="tx2"/>
              </a:solidFill>
            </a:endParaRPr>
          </a:p>
        </p:txBody>
      </p:sp>
      <p:sp>
        <p:nvSpPr>
          <p:cNvPr id="60419" name="Rectangle 5"/>
          <p:cNvSpPr>
            <a:spLocks noChangeArrowheads="1"/>
          </p:cNvSpPr>
          <p:nvPr/>
        </p:nvSpPr>
        <p:spPr bwMode="auto">
          <a:xfrm>
            <a:off x="4572000" y="2209800"/>
            <a:ext cx="4267200" cy="18288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MX" altLang="es-UY" sz="3000" b="0">
                <a:sym typeface="Symbol" panose="05050102010706020507" pitchFamily="18" charset="2"/>
              </a:rPr>
              <a:t>Relación: Instituciones,</a:t>
            </a:r>
            <a:endParaRPr lang="es-MX" altLang="es-UY" sz="3000" b="0">
              <a:sym typeface="Symbol" panose="05050102010706020507" pitchFamily="18" charset="2"/>
            </a:endParaRPr>
          </a:p>
          <a:p>
            <a:pPr eaLnBrk="1" hangingPunct="1"/>
            <a:r>
              <a:rPr lang="es-MX" altLang="es-UY" sz="3000" b="0">
                <a:sym typeface="Symbol" panose="05050102010706020507" pitchFamily="18" charset="2"/>
              </a:rPr>
              <a:t>sistema financiero y</a:t>
            </a:r>
            <a:endParaRPr lang="es-MX" altLang="es-UY" sz="3000" b="0">
              <a:sym typeface="Symbol" panose="05050102010706020507" pitchFamily="18" charset="2"/>
            </a:endParaRPr>
          </a:p>
          <a:p>
            <a:pPr eaLnBrk="1" hangingPunct="1"/>
            <a:r>
              <a:rPr lang="es-MX" altLang="es-UY" sz="3000" b="0">
                <a:sym typeface="Symbol" panose="05050102010706020507" pitchFamily="18" charset="2"/>
              </a:rPr>
              <a:t>crecimiento económico</a:t>
            </a:r>
            <a:endParaRPr lang="es-ES" altLang="es-UY" sz="3000" b="0">
              <a:sym typeface="Symbol" panose="05050102010706020507" pitchFamily="18" charset="2"/>
            </a:endParaRPr>
          </a:p>
        </p:txBody>
      </p:sp>
      <p:sp>
        <p:nvSpPr>
          <p:cNvPr id="60420" name="Rectangle 7"/>
          <p:cNvSpPr>
            <a:spLocks noChangeArrowheads="1"/>
          </p:cNvSpPr>
          <p:nvPr/>
        </p:nvSpPr>
        <p:spPr bwMode="auto">
          <a:xfrm>
            <a:off x="228600" y="4419600"/>
            <a:ext cx="4267200" cy="18288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s-MX" altLang="es-UY" sz="3000" b="0">
                <a:sym typeface="Symbol" panose="05050102010706020507" pitchFamily="18" charset="2"/>
              </a:rPr>
              <a:t>Efectos de las instituciones</a:t>
            </a:r>
            <a:endParaRPr lang="es-MX" altLang="es-UY" sz="3000" b="0">
              <a:sym typeface="Symbol" panose="05050102010706020507" pitchFamily="18" charset="2"/>
            </a:endParaRPr>
          </a:p>
          <a:p>
            <a:r>
              <a:rPr lang="es-MX" altLang="es-UY" sz="3000" b="0">
                <a:sym typeface="Symbol" panose="05050102010706020507" pitchFamily="18" charset="2"/>
              </a:rPr>
              <a:t>y el ARP sobre los</a:t>
            </a:r>
            <a:endParaRPr lang="es-MX" altLang="es-UY" sz="3000" b="0">
              <a:sym typeface="Symbol" panose="05050102010706020507" pitchFamily="18" charset="2"/>
            </a:endParaRPr>
          </a:p>
          <a:p>
            <a:r>
              <a:rPr lang="es-MX" altLang="es-UY" sz="3000" b="0">
                <a:sym typeface="Symbol" panose="05050102010706020507" pitchFamily="18" charset="2"/>
              </a:rPr>
              <a:t>procesos de inversión</a:t>
            </a:r>
            <a:endParaRPr lang="es-ES" altLang="es-UY" sz="3000" b="0">
              <a:sym typeface="Symbol" panose="05050102010706020507" pitchFamily="18" charset="2"/>
            </a:endParaRPr>
          </a:p>
        </p:txBody>
      </p:sp>
      <p:sp>
        <p:nvSpPr>
          <p:cNvPr id="60421" name="Rectangle 8"/>
          <p:cNvSpPr>
            <a:spLocks noChangeArrowheads="1"/>
          </p:cNvSpPr>
          <p:nvPr/>
        </p:nvSpPr>
        <p:spPr bwMode="auto">
          <a:xfrm>
            <a:off x="228600" y="2209800"/>
            <a:ext cx="4267200" cy="18288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s-MX" altLang="es-UY" sz="3000" b="0">
                <a:sym typeface="Symbol" panose="05050102010706020507" pitchFamily="18" charset="2"/>
              </a:rPr>
              <a:t>Rol de las Institituciones</a:t>
            </a:r>
            <a:endParaRPr lang="es-MX" altLang="es-UY" sz="3000" b="0">
              <a:sym typeface="Symbol" panose="05050102010706020507" pitchFamily="18" charset="2"/>
            </a:endParaRPr>
          </a:p>
          <a:p>
            <a:r>
              <a:rPr lang="es-MX" altLang="es-UY" sz="3000" b="0">
                <a:sym typeface="Symbol" panose="05050102010706020507" pitchFamily="18" charset="2"/>
              </a:rPr>
              <a:t>en la probabilidad y costo</a:t>
            </a:r>
            <a:endParaRPr lang="es-MX" altLang="es-UY" sz="3000" b="0">
              <a:sym typeface="Symbol" panose="05050102010706020507" pitchFamily="18" charset="2"/>
            </a:endParaRPr>
          </a:p>
          <a:p>
            <a:r>
              <a:rPr lang="es-MX" altLang="es-UY" sz="3000" b="0">
                <a:sym typeface="Symbol" panose="05050102010706020507" pitchFamily="18" charset="2"/>
              </a:rPr>
              <a:t>de las crisis financieras</a:t>
            </a:r>
            <a:endParaRPr lang="es-ES" altLang="es-UY" sz="3000" b="0">
              <a:sym typeface="Symbol" panose="05050102010706020507" pitchFamily="18" charset="2"/>
            </a:endParaRPr>
          </a:p>
        </p:txBody>
      </p:sp>
      <p:sp>
        <p:nvSpPr>
          <p:cNvPr id="60422" name="Rectangle 9"/>
          <p:cNvSpPr>
            <a:spLocks noChangeArrowheads="1"/>
          </p:cNvSpPr>
          <p:nvPr/>
        </p:nvSpPr>
        <p:spPr bwMode="auto">
          <a:xfrm>
            <a:off x="4572000" y="4419600"/>
            <a:ext cx="4267200" cy="18288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MX" altLang="es-UY" sz="3000" b="0">
                <a:sym typeface="Symbol" panose="05050102010706020507" pitchFamily="18" charset="2"/>
              </a:rPr>
              <a:t>Efectos de la propiedad</a:t>
            </a:r>
            <a:endParaRPr lang="es-MX" altLang="es-UY" sz="3000" b="0">
              <a:sym typeface="Symbol" panose="05050102010706020507" pitchFamily="18" charset="2"/>
            </a:endParaRPr>
          </a:p>
          <a:p>
            <a:pPr eaLnBrk="1" hangingPunct="1"/>
            <a:r>
              <a:rPr lang="es-MX" altLang="es-UY" sz="3000" b="0">
                <a:sym typeface="Symbol" panose="05050102010706020507" pitchFamily="18" charset="2"/>
              </a:rPr>
              <a:t>pública de bancos</a:t>
            </a:r>
            <a:endParaRPr lang="es-ES" altLang="es-UY" sz="3000" b="0"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304800" y="609600"/>
            <a:ext cx="8610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600">
                <a:solidFill>
                  <a:schemeClr val="tx2"/>
                </a:solidFill>
              </a:rPr>
              <a:t>EL ABLANDAMIENTO DE LAS RESTRICCIONES PRESUPUESTALES</a:t>
            </a:r>
            <a:endParaRPr lang="es-ES_tradnl" altLang="es-UY" sz="3600" b="0">
              <a:solidFill>
                <a:schemeClr val="tx2"/>
              </a:solidFill>
            </a:endParaRPr>
          </a:p>
        </p:txBody>
      </p:sp>
      <p:sp>
        <p:nvSpPr>
          <p:cNvPr id="6147" name="AutoShape 3"/>
          <p:cNvSpPr>
            <a:spLocks noChangeArrowheads="1"/>
          </p:cNvSpPr>
          <p:nvPr/>
        </p:nvSpPr>
        <p:spPr bwMode="auto">
          <a:xfrm>
            <a:off x="762000" y="1828800"/>
            <a:ext cx="8077200" cy="2133600"/>
          </a:xfrm>
          <a:prstGeom prst="hexagon">
            <a:avLst>
              <a:gd name="adj" fmla="val 38015"/>
              <a:gd name="vf" fmla="val 115470"/>
            </a:avLst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s-ES_tradnl" altLang="es-UY" sz="3200" b="0"/>
              <a:t>VISIÓN PATERNALISTA O POLÍTICA</a:t>
            </a:r>
            <a:endParaRPr lang="es-ES_tradnl" altLang="es-UY" sz="3200" b="0"/>
          </a:p>
          <a:p>
            <a:pPr eaLnBrk="1" hangingPunct="1">
              <a:spcBef>
                <a:spcPct val="20000"/>
              </a:spcBef>
            </a:pPr>
            <a:r>
              <a:rPr lang="es-ES_tradnl" altLang="es-UY" sz="3200" b="0"/>
              <a:t>Problema de asistencia externa</a:t>
            </a:r>
            <a:endParaRPr lang="es-ES" altLang="es-UY" sz="3200" b="0"/>
          </a:p>
        </p:txBody>
      </p:sp>
      <p:sp>
        <p:nvSpPr>
          <p:cNvPr id="6148" name="AutoShape 4"/>
          <p:cNvSpPr>
            <a:spLocks noChangeArrowheads="1"/>
          </p:cNvSpPr>
          <p:nvPr/>
        </p:nvSpPr>
        <p:spPr bwMode="auto">
          <a:xfrm>
            <a:off x="685800" y="4191000"/>
            <a:ext cx="8153400" cy="2133600"/>
          </a:xfrm>
          <a:prstGeom prst="hexagon">
            <a:avLst>
              <a:gd name="adj" fmla="val 38374"/>
              <a:gd name="vf" fmla="val 115470"/>
            </a:avLst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s-ES_tradnl" altLang="es-UY" sz="3200" b="0"/>
              <a:t>VISIÓN DE AGENCIA</a:t>
            </a:r>
            <a:endParaRPr lang="es-ES_tradnl" altLang="es-UY" sz="3200" b="0"/>
          </a:p>
          <a:p>
            <a:pPr lvl="1" eaLnBrk="1" hangingPunct="1">
              <a:spcBef>
                <a:spcPct val="20000"/>
              </a:spcBef>
            </a:pPr>
            <a:r>
              <a:rPr lang="es-ES_tradnl" altLang="es-UY" sz="3200" b="0"/>
              <a:t>Problema de compromisos creíbles</a:t>
            </a:r>
            <a:endParaRPr lang="es-ES" altLang="es-UY" sz="3200" b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836613"/>
            <a:ext cx="9144000" cy="3006725"/>
          </a:xfrm>
        </p:spPr>
        <p:txBody>
          <a:bodyPr/>
          <a:lstStyle/>
          <a:p>
            <a:pPr eaLnBrk="1" hangingPunct="1"/>
            <a:br>
              <a:rPr lang="es-MX" altLang="es-UY" sz="4000" b="1" smtClean="0"/>
            </a:br>
            <a:r>
              <a:rPr lang="es-MX" altLang="es-UY" sz="4000" b="1" smtClean="0">
                <a:cs typeface="Times New Roman" panose="02020603050405020304" pitchFamily="18" charset="0"/>
              </a:rPr>
              <a:t>INSTITUCIONES, RESTRICCIONES FINANCIERAS Y BANCARROTA</a:t>
            </a:r>
            <a:endParaRPr lang="es-ES" altLang="es-UY" sz="4000" b="1" smtClean="0"/>
          </a:p>
        </p:txBody>
      </p:sp>
      <p:sp>
        <p:nvSpPr>
          <p:cNvPr id="61443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0" y="4235450"/>
            <a:ext cx="9144000" cy="2362200"/>
          </a:xfrm>
          <a:noFill/>
        </p:spPr>
        <p:txBody>
          <a:bodyPr/>
          <a:lstStyle/>
          <a:p>
            <a:pPr eaLnBrk="1" hangingPunct="1"/>
            <a:r>
              <a:rPr lang="es-MX" altLang="es-UY" b="1" smtClean="0"/>
              <a:t>Mario Bergara</a:t>
            </a:r>
            <a:endParaRPr lang="es-MX" altLang="es-UY" b="1" smtClean="0"/>
          </a:p>
          <a:p>
            <a:pPr eaLnBrk="1" hangingPunct="1"/>
            <a:endParaRPr lang="es-MX" altLang="es-UY" i="1" smtClean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57200"/>
            <a:ext cx="9144000" cy="1219200"/>
          </a:xfrm>
        </p:spPr>
        <p:txBody>
          <a:bodyPr/>
          <a:lstStyle/>
          <a:p>
            <a:pPr eaLnBrk="1" hangingPunct="1"/>
            <a:r>
              <a:rPr lang="es-ES_tradnl" altLang="es-UY" sz="3600" b="1" smtClean="0"/>
              <a:t>ABLANDAMIENTO DE</a:t>
            </a:r>
            <a:br>
              <a:rPr lang="es-ES_tradnl" altLang="es-UY" sz="3600" b="1" smtClean="0"/>
            </a:br>
            <a:r>
              <a:rPr lang="es-ES_tradnl" altLang="es-UY" sz="3600" b="1" smtClean="0"/>
              <a:t>RESTRICCIONES PRESUPUESTALES</a:t>
            </a:r>
            <a:endParaRPr lang="es-ES" altLang="es-UY" sz="3600" b="1" smtClean="0"/>
          </a:p>
        </p:txBody>
      </p:sp>
      <p:sp>
        <p:nvSpPr>
          <p:cNvPr id="7171" name="AutoShape 3"/>
          <p:cNvSpPr>
            <a:spLocks noChangeArrowheads="1"/>
          </p:cNvSpPr>
          <p:nvPr/>
        </p:nvSpPr>
        <p:spPr bwMode="auto">
          <a:xfrm>
            <a:off x="5029200" y="1828800"/>
            <a:ext cx="3810000" cy="1524000"/>
          </a:xfrm>
          <a:prstGeom prst="hexagon">
            <a:avLst>
              <a:gd name="adj" fmla="val 32164"/>
              <a:gd name="vf" fmla="val 11547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2800"/>
              <a:t>Problema de</a:t>
            </a:r>
            <a:endParaRPr lang="es-ES_tradnl" altLang="es-UY" sz="2800"/>
          </a:p>
          <a:p>
            <a:pPr eaLnBrk="1" hangingPunct="1"/>
            <a:r>
              <a:rPr lang="es-ES_tradnl" altLang="es-UY" sz="2800"/>
              <a:t>ayuda externa</a:t>
            </a:r>
            <a:endParaRPr lang="es-ES" altLang="es-UY" sz="2800"/>
          </a:p>
        </p:txBody>
      </p:sp>
      <p:sp>
        <p:nvSpPr>
          <p:cNvPr id="7172" name="AutoShape 4"/>
          <p:cNvSpPr>
            <a:spLocks noChangeArrowheads="1"/>
          </p:cNvSpPr>
          <p:nvPr/>
        </p:nvSpPr>
        <p:spPr bwMode="auto">
          <a:xfrm>
            <a:off x="457200" y="1828800"/>
            <a:ext cx="3810000" cy="1524000"/>
          </a:xfrm>
          <a:prstGeom prst="hexagon">
            <a:avLst>
              <a:gd name="adj" fmla="val 32164"/>
              <a:gd name="vf" fmla="val 11547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2800"/>
              <a:t>Problema de</a:t>
            </a:r>
            <a:endParaRPr lang="es-ES_tradnl" altLang="es-UY" sz="2800"/>
          </a:p>
          <a:p>
            <a:pPr eaLnBrk="1" hangingPunct="1"/>
            <a:r>
              <a:rPr lang="es-ES_tradnl" altLang="es-UY" sz="2800"/>
              <a:t>compromisos creíbles</a:t>
            </a:r>
            <a:endParaRPr lang="es-ES" altLang="es-UY" sz="2800"/>
          </a:p>
        </p:txBody>
      </p:sp>
      <p:sp>
        <p:nvSpPr>
          <p:cNvPr id="7173" name="AutoShape 5"/>
          <p:cNvSpPr/>
          <p:nvPr/>
        </p:nvSpPr>
        <p:spPr bwMode="auto">
          <a:xfrm rot="-5400000">
            <a:off x="4229100" y="-342900"/>
            <a:ext cx="762000" cy="8153400"/>
          </a:xfrm>
          <a:prstGeom prst="leftBrace">
            <a:avLst>
              <a:gd name="adj1" fmla="val 89167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s-UY" altLang="es-UY"/>
          </a:p>
        </p:txBody>
      </p:sp>
      <p:sp>
        <p:nvSpPr>
          <p:cNvPr id="7174" name="Oval 6"/>
          <p:cNvSpPr>
            <a:spLocks noChangeArrowheads="1"/>
          </p:cNvSpPr>
          <p:nvPr/>
        </p:nvSpPr>
        <p:spPr bwMode="auto">
          <a:xfrm>
            <a:off x="609600" y="3886200"/>
            <a:ext cx="3733800" cy="1371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2800"/>
              <a:t>Afecta inversión</a:t>
            </a:r>
            <a:endParaRPr lang="es-ES_tradnl" altLang="es-UY" sz="2800"/>
          </a:p>
          <a:p>
            <a:pPr eaLnBrk="1" hangingPunct="1"/>
            <a:r>
              <a:rPr lang="es-ES_tradnl" altLang="es-UY" sz="2800"/>
              <a:t>y crecimiento</a:t>
            </a:r>
            <a:endParaRPr lang="es-ES" altLang="es-UY" sz="2800"/>
          </a:p>
        </p:txBody>
      </p:sp>
      <p:sp>
        <p:nvSpPr>
          <p:cNvPr id="7175" name="Oval 7"/>
          <p:cNvSpPr>
            <a:spLocks noChangeArrowheads="1"/>
          </p:cNvSpPr>
          <p:nvPr/>
        </p:nvSpPr>
        <p:spPr bwMode="auto">
          <a:xfrm>
            <a:off x="4953000" y="5334000"/>
            <a:ext cx="3733800" cy="1371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2800"/>
              <a:t>Debilita derechos</a:t>
            </a:r>
            <a:endParaRPr lang="es-ES_tradnl" altLang="es-UY" sz="2800"/>
          </a:p>
          <a:p>
            <a:pPr eaLnBrk="1" hangingPunct="1"/>
            <a:r>
              <a:rPr lang="es-ES_tradnl" altLang="es-UY" sz="2800"/>
              <a:t>de propiedad</a:t>
            </a:r>
            <a:endParaRPr lang="es-ES" altLang="es-UY" sz="2800"/>
          </a:p>
        </p:txBody>
      </p:sp>
      <p:sp>
        <p:nvSpPr>
          <p:cNvPr id="7176" name="Oval 8"/>
          <p:cNvSpPr>
            <a:spLocks noChangeArrowheads="1"/>
          </p:cNvSpPr>
          <p:nvPr/>
        </p:nvSpPr>
        <p:spPr bwMode="auto">
          <a:xfrm>
            <a:off x="4953000" y="3886200"/>
            <a:ext cx="3733800" cy="1371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2800"/>
              <a:t>Mayor fragilidad</a:t>
            </a:r>
            <a:endParaRPr lang="es-ES_tradnl" altLang="es-UY" sz="2800"/>
          </a:p>
          <a:p>
            <a:pPr eaLnBrk="1" hangingPunct="1"/>
            <a:r>
              <a:rPr lang="es-ES_tradnl" altLang="es-UY" sz="2800"/>
              <a:t>financiera</a:t>
            </a:r>
            <a:endParaRPr lang="es-ES" altLang="es-UY" sz="2800"/>
          </a:p>
        </p:txBody>
      </p:sp>
      <p:sp>
        <p:nvSpPr>
          <p:cNvPr id="7177" name="Oval 9"/>
          <p:cNvSpPr>
            <a:spLocks noChangeArrowheads="1"/>
          </p:cNvSpPr>
          <p:nvPr/>
        </p:nvSpPr>
        <p:spPr bwMode="auto">
          <a:xfrm>
            <a:off x="609600" y="5334000"/>
            <a:ext cx="3733800" cy="1371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2800"/>
              <a:t>Déficit públicos</a:t>
            </a:r>
            <a:endParaRPr lang="es-ES" altLang="es-UY" sz="280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304800" y="457200"/>
            <a:ext cx="8610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600">
                <a:solidFill>
                  <a:schemeClr val="tx2"/>
                </a:solidFill>
              </a:rPr>
              <a:t>VISIÓN DE AGENCIA</a:t>
            </a:r>
            <a:endParaRPr lang="es-ES_tradnl" altLang="es-UY" sz="3600" b="0">
              <a:solidFill>
                <a:schemeClr val="tx2"/>
              </a:solidFill>
            </a:endParaRPr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838200" y="1676400"/>
            <a:ext cx="8077200" cy="449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 b="0"/>
              <a:t>Schaffer (1989) y Dewatripont y Maskin (1995)</a:t>
            </a:r>
            <a:endParaRPr lang="es-ES_tradnl" altLang="es-UY" sz="3200" b="0"/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 b="0"/>
              <a:t>Problema de inconsistencia intertemporal de las decisiones: el acreedor no puede comprometerse a no renegociar una vez que su inversión está hundida.</a:t>
            </a:r>
            <a:endParaRPr lang="es-ES_tradnl" altLang="es-UY" sz="3200" b="0"/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200" b="0"/>
              <a:t>La credibilidad determina la “dureza” del régimen</a:t>
            </a:r>
            <a:endParaRPr lang="es-ES_tradnl" altLang="es-UY" sz="3200" b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304800" y="457200"/>
            <a:ext cx="8610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600">
                <a:solidFill>
                  <a:schemeClr val="tx2"/>
                </a:solidFill>
              </a:rPr>
              <a:t>VISIÓN PATERNALISTA</a:t>
            </a:r>
            <a:endParaRPr lang="es-ES_tradnl" altLang="es-UY" sz="3600" b="0">
              <a:solidFill>
                <a:schemeClr val="tx2"/>
              </a:solidFill>
            </a:endParaRPr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838200" y="1752600"/>
            <a:ext cx="80010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600" b="0"/>
              <a:t>Kornai (1986,1992)</a:t>
            </a:r>
            <a:endParaRPr lang="es-ES_tradnl" altLang="es-UY" sz="3600" b="0"/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s-ES_tradnl" altLang="es-UY" sz="2800" b="0"/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600" b="0"/>
              <a:t>Comportamiento paternalista del Estado</a:t>
            </a:r>
            <a:endParaRPr lang="es-ES_tradnl" altLang="es-UY" sz="3600" b="0"/>
          </a:p>
          <a:p>
            <a:pPr algn="l" eaLnBrk="1" hangingPunct="1">
              <a:spcBef>
                <a:spcPct val="20000"/>
              </a:spcBef>
            </a:pPr>
            <a:endParaRPr lang="es-ES_tradnl" altLang="es-UY" sz="2800" b="0"/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600" b="0"/>
              <a:t>Estimula la búsqueda de rentas</a:t>
            </a:r>
            <a:endParaRPr lang="es-ES_tradnl" altLang="es-UY" sz="3600" b="0"/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endParaRPr lang="es-ES_tradnl" altLang="es-UY" sz="2800" b="0"/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600" b="0"/>
              <a:t>Predominio del cálculo político</a:t>
            </a:r>
            <a:endParaRPr lang="es-ES_tradnl" altLang="es-UY" sz="3600" b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304800" y="457200"/>
            <a:ext cx="8610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600">
                <a:solidFill>
                  <a:schemeClr val="tx2"/>
                </a:solidFill>
              </a:rPr>
              <a:t>VISIÓN PATERNALISTA</a:t>
            </a:r>
            <a:endParaRPr lang="es-ES_tradnl" altLang="es-UY" sz="3600">
              <a:solidFill>
                <a:schemeClr val="tx2"/>
              </a:solidFill>
            </a:endParaRPr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1143000" y="1371600"/>
            <a:ext cx="7391400" cy="1371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600" b="0"/>
              <a:t>Ablandamiento de restricciones</a:t>
            </a:r>
            <a:endParaRPr lang="es-ES_tradnl" altLang="es-UY" sz="3600" b="0"/>
          </a:p>
          <a:p>
            <a:pPr eaLnBrk="1" hangingPunct="1"/>
            <a:r>
              <a:rPr lang="es-ES_tradnl" altLang="es-UY" sz="3600" b="0"/>
              <a:t>presupuestales (ARP) justificada por:</a:t>
            </a:r>
            <a:endParaRPr lang="es-ES" altLang="es-UY" sz="3600" b="0"/>
          </a:p>
        </p:txBody>
      </p:sp>
      <p:sp>
        <p:nvSpPr>
          <p:cNvPr id="9220" name="Oval 4"/>
          <p:cNvSpPr>
            <a:spLocks noChangeArrowheads="1"/>
          </p:cNvSpPr>
          <p:nvPr/>
        </p:nvSpPr>
        <p:spPr bwMode="auto">
          <a:xfrm>
            <a:off x="5257800" y="3048000"/>
            <a:ext cx="3124200" cy="1828800"/>
          </a:xfrm>
          <a:prstGeom prst="ellipse">
            <a:avLst/>
          </a:prstGeom>
          <a:solidFill>
            <a:srgbClr val="6666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s-ES_tradnl" altLang="es-UY" sz="3200" b="0"/>
              <a:t>Necesidad de</a:t>
            </a:r>
            <a:endParaRPr lang="es-ES_tradnl" altLang="es-UY" sz="3200" b="0"/>
          </a:p>
          <a:p>
            <a:r>
              <a:rPr lang="es-ES_tradnl" altLang="es-UY" sz="3200" b="0"/>
              <a:t>ganar apoyo</a:t>
            </a:r>
            <a:endParaRPr lang="es-ES_tradnl" altLang="es-UY" sz="3200" b="0"/>
          </a:p>
          <a:p>
            <a:r>
              <a:rPr lang="es-ES_tradnl" altLang="es-UY" sz="3200" b="0"/>
              <a:t>político</a:t>
            </a:r>
            <a:endParaRPr lang="es-ES" altLang="es-UY" sz="3200" b="0"/>
          </a:p>
        </p:txBody>
      </p:sp>
      <p:sp>
        <p:nvSpPr>
          <p:cNvPr id="9221" name="Oval 5"/>
          <p:cNvSpPr>
            <a:spLocks noChangeArrowheads="1"/>
          </p:cNvSpPr>
          <p:nvPr/>
        </p:nvSpPr>
        <p:spPr bwMode="auto">
          <a:xfrm>
            <a:off x="3276600" y="4724400"/>
            <a:ext cx="3124200" cy="1828800"/>
          </a:xfrm>
          <a:prstGeom prst="ellipse">
            <a:avLst/>
          </a:prstGeom>
          <a:solidFill>
            <a:srgbClr val="6666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s-ES_tradnl" altLang="es-UY" sz="3200" b="0"/>
              <a:t>Posibilidades</a:t>
            </a:r>
            <a:endParaRPr lang="es-ES_tradnl" altLang="es-UY" sz="3200" b="0"/>
          </a:p>
          <a:p>
            <a:r>
              <a:rPr lang="es-ES_tradnl" altLang="es-UY" sz="3200" b="0"/>
              <a:t>de corrupción</a:t>
            </a:r>
            <a:endParaRPr lang="es-ES" altLang="es-UY" sz="3200" b="0"/>
          </a:p>
        </p:txBody>
      </p:sp>
      <p:sp>
        <p:nvSpPr>
          <p:cNvPr id="9222" name="Oval 6"/>
          <p:cNvSpPr>
            <a:spLocks noChangeArrowheads="1"/>
          </p:cNvSpPr>
          <p:nvPr/>
        </p:nvSpPr>
        <p:spPr bwMode="auto">
          <a:xfrm>
            <a:off x="1219200" y="3048000"/>
            <a:ext cx="3124200" cy="1828800"/>
          </a:xfrm>
          <a:prstGeom prst="ellipse">
            <a:avLst/>
          </a:prstGeom>
          <a:solidFill>
            <a:srgbClr val="6666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s-ES_tradnl" altLang="es-UY" sz="3200" b="0"/>
              <a:t>Preocupación</a:t>
            </a:r>
            <a:endParaRPr lang="es-ES_tradnl" altLang="es-UY" sz="3200" b="0"/>
          </a:p>
          <a:p>
            <a:r>
              <a:rPr lang="es-ES_tradnl" altLang="es-UY" sz="3200" b="0"/>
              <a:t>por empleo</a:t>
            </a:r>
            <a:endParaRPr lang="es-ES" altLang="es-UY" sz="3200" b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304800" y="304800"/>
            <a:ext cx="8610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600">
                <a:solidFill>
                  <a:schemeClr val="tx2"/>
                </a:solidFill>
              </a:rPr>
              <a:t>VISIÓN PATERNALISTA</a:t>
            </a:r>
            <a:endParaRPr lang="es-ES_tradnl" altLang="es-UY" sz="3600">
              <a:solidFill>
                <a:schemeClr val="tx2"/>
              </a:solidFill>
            </a:endParaRPr>
          </a:p>
        </p:txBody>
      </p:sp>
      <p:sp>
        <p:nvSpPr>
          <p:cNvPr id="10243" name="Rectangle 3"/>
          <p:cNvSpPr>
            <a:spLocks noChangeArrowheads="1"/>
          </p:cNvSpPr>
          <p:nvPr/>
        </p:nvSpPr>
        <p:spPr bwMode="auto">
          <a:xfrm>
            <a:off x="762000" y="1295400"/>
            <a:ext cx="800100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600" b="0"/>
              <a:t>ARP como una relación social</a:t>
            </a:r>
            <a:endParaRPr lang="es-ES_tradnl" altLang="es-UY" sz="3600" b="0"/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600" b="0"/>
              <a:t>Deudores esperan asistencia financiera externa: problema de expectativas</a:t>
            </a:r>
            <a:endParaRPr lang="es-ES_tradnl" altLang="es-UY" sz="3600" b="0"/>
          </a:p>
          <a:p>
            <a:pPr algn="l" eaLnBrk="1" hangingPunct="1">
              <a:spcBef>
                <a:spcPct val="20000"/>
              </a:spcBef>
              <a:buFontTx/>
              <a:buChar char="•"/>
            </a:pPr>
            <a:r>
              <a:rPr lang="es-ES_tradnl" altLang="es-UY" sz="3600" b="0"/>
              <a:t>Algunos mecanismos:</a:t>
            </a:r>
            <a:endParaRPr lang="es-ES_tradnl" altLang="es-UY" sz="3200" b="0"/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762000" y="4114800"/>
            <a:ext cx="3598863" cy="11430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0"/>
              <a:t>Subsidios</a:t>
            </a:r>
            <a:endParaRPr lang="es-ES" altLang="es-UY" sz="3200" b="0"/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762000" y="5486400"/>
            <a:ext cx="3598863" cy="11430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0"/>
              <a:t>Impuestos</a:t>
            </a:r>
            <a:endParaRPr lang="es-ES" altLang="es-UY" sz="3200" b="0"/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4724400" y="4114800"/>
            <a:ext cx="3598863" cy="11430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0"/>
              <a:t>Crédito</a:t>
            </a:r>
            <a:endParaRPr lang="es-ES" altLang="es-UY" sz="3200" b="0"/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4724400" y="5486400"/>
            <a:ext cx="3598863" cy="1143000"/>
          </a:xfrm>
          <a:prstGeom prst="rect">
            <a:avLst/>
          </a:prstGeom>
          <a:solidFill>
            <a:srgbClr val="66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ES_tradnl" altLang="es-UY" sz="3200" b="0"/>
              <a:t>Precios</a:t>
            </a:r>
            <a:endParaRPr lang="es-ES_tradnl" altLang="es-UY" sz="3200" b="0"/>
          </a:p>
          <a:p>
            <a:pPr eaLnBrk="1" hangingPunct="1"/>
            <a:r>
              <a:rPr lang="es-ES_tradnl" altLang="es-UY" sz="3200" b="0"/>
              <a:t>administrados</a:t>
            </a:r>
            <a:endParaRPr lang="es-ES" altLang="es-UY" sz="3200" b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Cintas">
  <a:themeElements>
    <a:clrScheme name="Cintas 1">
      <a:dk1>
        <a:srgbClr val="220011"/>
      </a:dk1>
      <a:lt1>
        <a:srgbClr val="FFFFCC"/>
      </a:lt1>
      <a:dk2>
        <a:srgbClr val="660033"/>
      </a:dk2>
      <a:lt2>
        <a:srgbClr val="FFCC00"/>
      </a:lt2>
      <a:accent1>
        <a:srgbClr val="CC0099"/>
      </a:accent1>
      <a:accent2>
        <a:srgbClr val="56002B"/>
      </a:accent2>
      <a:accent3>
        <a:srgbClr val="B8AAAD"/>
      </a:accent3>
      <a:accent4>
        <a:srgbClr val="DADAAE"/>
      </a:accent4>
      <a:accent5>
        <a:srgbClr val="E2AACA"/>
      </a:accent5>
      <a:accent6>
        <a:srgbClr val="4D0026"/>
      </a:accent6>
      <a:hlink>
        <a:srgbClr val="9C004E"/>
      </a:hlink>
      <a:folHlink>
        <a:srgbClr val="FF6600"/>
      </a:folHlink>
    </a:clrScheme>
    <a:fontScheme name="Cintas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non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s-E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</a:spPr>
      <a:bodyPr vert="horz" wrap="non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s-E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Cintas 1">
        <a:dk1>
          <a:srgbClr val="220011"/>
        </a:dk1>
        <a:lt1>
          <a:srgbClr val="FFFFCC"/>
        </a:lt1>
        <a:dk2>
          <a:srgbClr val="660033"/>
        </a:dk2>
        <a:lt2>
          <a:srgbClr val="FFCC00"/>
        </a:lt2>
        <a:accent1>
          <a:srgbClr val="CC0099"/>
        </a:accent1>
        <a:accent2>
          <a:srgbClr val="56002B"/>
        </a:accent2>
        <a:accent3>
          <a:srgbClr val="B8AAAD"/>
        </a:accent3>
        <a:accent4>
          <a:srgbClr val="DADAAE"/>
        </a:accent4>
        <a:accent5>
          <a:srgbClr val="E2AACA"/>
        </a:accent5>
        <a:accent6>
          <a:srgbClr val="4D0026"/>
        </a:accent6>
        <a:hlink>
          <a:srgbClr val="9C004E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intas 2">
        <a:dk1>
          <a:srgbClr val="001600"/>
        </a:dk1>
        <a:lt1>
          <a:srgbClr val="669900"/>
        </a:lt1>
        <a:dk2>
          <a:srgbClr val="000000"/>
        </a:dk2>
        <a:lt2>
          <a:srgbClr val="006600"/>
        </a:lt2>
        <a:accent1>
          <a:srgbClr val="336600"/>
        </a:accent1>
        <a:accent2>
          <a:srgbClr val="89BA00"/>
        </a:accent2>
        <a:accent3>
          <a:srgbClr val="B8CAAA"/>
        </a:accent3>
        <a:accent4>
          <a:srgbClr val="001100"/>
        </a:accent4>
        <a:accent5>
          <a:srgbClr val="ADB8AA"/>
        </a:accent5>
        <a:accent6>
          <a:srgbClr val="7CA800"/>
        </a:accent6>
        <a:hlink>
          <a:srgbClr val="FFCC00"/>
        </a:hlink>
        <a:folHlink>
          <a:srgbClr val="FF7C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ntas 3">
        <a:dk1>
          <a:srgbClr val="000000"/>
        </a:dk1>
        <a:lt1>
          <a:srgbClr val="B2B2B2"/>
        </a:lt1>
        <a:dk2>
          <a:srgbClr val="000000"/>
        </a:dk2>
        <a:lt2>
          <a:srgbClr val="777777"/>
        </a:lt2>
        <a:accent1>
          <a:srgbClr val="CBCBCB"/>
        </a:accent1>
        <a:accent2>
          <a:srgbClr val="969696"/>
        </a:accent2>
        <a:accent3>
          <a:srgbClr val="D5D5D5"/>
        </a:accent3>
        <a:accent4>
          <a:srgbClr val="000000"/>
        </a:accent4>
        <a:accent5>
          <a:srgbClr val="E2E2E2"/>
        </a:accent5>
        <a:accent6>
          <a:srgbClr val="878787"/>
        </a:accent6>
        <a:hlink>
          <a:srgbClr val="333333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ntas 4">
        <a:dk1>
          <a:srgbClr val="000F1E"/>
        </a:dk1>
        <a:lt1>
          <a:srgbClr val="FFFFFF"/>
        </a:lt1>
        <a:dk2>
          <a:srgbClr val="003366"/>
        </a:dk2>
        <a:lt2>
          <a:srgbClr val="33CCCC"/>
        </a:lt2>
        <a:accent1>
          <a:srgbClr val="006699"/>
        </a:accent1>
        <a:accent2>
          <a:srgbClr val="003366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2D5C"/>
        </a:accent6>
        <a:hlink>
          <a:srgbClr val="0099CC"/>
        </a:hlink>
        <a:folHlink>
          <a:srgbClr val="0099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intas 5">
        <a:dk1>
          <a:srgbClr val="002F2E"/>
        </a:dk1>
        <a:lt1>
          <a:srgbClr val="FFFFFF"/>
        </a:lt1>
        <a:dk2>
          <a:srgbClr val="008080"/>
        </a:dk2>
        <a:lt2>
          <a:srgbClr val="66FFCC"/>
        </a:lt2>
        <a:accent1>
          <a:srgbClr val="0099CC"/>
        </a:accent1>
        <a:accent2>
          <a:srgbClr val="005250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4948"/>
        </a:accent6>
        <a:hlink>
          <a:srgbClr val="00CC99"/>
        </a:hlink>
        <a:folHlink>
          <a:srgbClr val="0099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intas 6">
        <a:dk1>
          <a:srgbClr val="000022"/>
        </a:dk1>
        <a:lt1>
          <a:srgbClr val="FFFFFF"/>
        </a:lt1>
        <a:dk2>
          <a:srgbClr val="000066"/>
        </a:dk2>
        <a:lt2>
          <a:srgbClr val="FFCC00"/>
        </a:lt2>
        <a:accent1>
          <a:srgbClr val="666699"/>
        </a:accent1>
        <a:accent2>
          <a:srgbClr val="000048"/>
        </a:accent2>
        <a:accent3>
          <a:srgbClr val="AAAAB8"/>
        </a:accent3>
        <a:accent4>
          <a:srgbClr val="DADADA"/>
        </a:accent4>
        <a:accent5>
          <a:srgbClr val="B8B8CA"/>
        </a:accent5>
        <a:accent6>
          <a:srgbClr val="000040"/>
        </a:accent6>
        <a:hlink>
          <a:srgbClr val="9999FF"/>
        </a:hlink>
        <a:folHlink>
          <a:srgbClr val="000099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Archivos de programa\Microsoft Office\Templates\Diseños de presentaciones\Cintas.pot</Template>
  <TotalTime>0</TotalTime>
  <Words>7554</Words>
  <Application>WPS Presentation</Application>
  <PresentationFormat>Presentación en pantalla (4:3)</PresentationFormat>
  <Paragraphs>460</Paragraphs>
  <Slides>4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0</vt:i4>
      </vt:variant>
      <vt:variant>
        <vt:lpstr>幻灯片标题</vt:lpstr>
      </vt:variant>
      <vt:variant>
        <vt:i4>40</vt:i4>
      </vt:variant>
    </vt:vector>
  </HeadingPairs>
  <TitlesOfParts>
    <vt:vector size="91" baseType="lpstr">
      <vt:lpstr>Arial</vt:lpstr>
      <vt:lpstr>SimSun</vt:lpstr>
      <vt:lpstr>Wingdings</vt:lpstr>
      <vt:lpstr>Times New Roman</vt:lpstr>
      <vt:lpstr>Microsoft YaHei</vt:lpstr>
      <vt:lpstr/>
      <vt:lpstr>Arial Unicode MS</vt:lpstr>
      <vt:lpstr>Calibri</vt:lpstr>
      <vt:lpstr>Symbol</vt:lpstr>
      <vt:lpstr>Segoe Print</vt:lpstr>
      <vt:lpstr>Cintas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Picture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Picture.8</vt:lpstr>
      <vt:lpstr>Equation.DSMT4</vt:lpstr>
      <vt:lpstr>Equation.DSMT4</vt:lpstr>
      <vt:lpstr>Equation.DSMT4</vt:lpstr>
      <vt:lpstr>Equation.DSMT4</vt:lpstr>
      <vt:lpstr>Equation.DSMT4</vt:lpstr>
      <vt:lpstr>Word.Picture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 INSTITUCIONES, RESTRICCIONES FINANCIERAS Y BANCARROTA</vt:lpstr>
      <vt:lpstr>PowerPoint 演示文稿</vt:lpstr>
      <vt:lpstr>PowerPoint 演示文稿</vt:lpstr>
      <vt:lpstr>PowerPoint 演示文稿</vt:lpstr>
      <vt:lpstr>ABLANDAMIENTO DE RESTRICCIONES PRESUPUESTALES</vt:lpstr>
      <vt:lpstr>PowerPoint 演示文稿</vt:lpstr>
      <vt:lpstr>PowerPoint 演示文稿</vt:lpstr>
      <vt:lpstr>PowerPoint 演示文稿</vt:lpstr>
      <vt:lpstr>PowerPoint 演示文稿</vt:lpstr>
      <vt:lpstr>El SÍNDROME DEL ARP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MODELO BÁSICO: RETORNOS Y BENEFICIOS</vt:lpstr>
      <vt:lpstr>MODELO BÁSICO: VALOR DE LAS EXTERNALIDADES</vt:lpstr>
      <vt:lpstr>CASO I: ARP COMO UN PROBLEMA DE COMPROMISOS DINÁMICOS</vt:lpstr>
      <vt:lpstr>PowerPoint 演示文稿</vt:lpstr>
      <vt:lpstr>PowerPoint 演示文稿</vt:lpstr>
      <vt:lpstr>CASO II: ARP COMO UN PROBLEMA DE AYUDA EXTERNA</vt:lpstr>
      <vt:lpstr>CASO II.1: COINCIDENCIA DE OBJETIVOS</vt:lpstr>
      <vt:lpstr>CASO II.2: DIVERGENCIA DE OBJETIVO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XTENSIÓN: LOBBY ENDÓGENO</vt:lpstr>
      <vt:lpstr>EXTENSIÓN: LOBBY ENDÓGENO</vt:lpstr>
      <vt:lpstr>PowerPoint 演示文稿</vt:lpstr>
      <vt:lpstr>EL ENFORCEMENT JUDICIAL Y LA LEGISLACIÓN DE BANCARROTA</vt:lpstr>
      <vt:lpstr>PowerPoint 演示文稿</vt:lpstr>
      <vt:lpstr>PROPIEDAD Y MECANISMOS DE COORDINACIÓN</vt:lpstr>
      <vt:lpstr>ABLANDAMIENTO DE RESTRICCIONES FINANCIERAS</vt:lpstr>
      <vt:lpstr>BANCOS PRIVADOS VS. PÚBLICOS</vt:lpstr>
      <vt:lpstr>PowerPoint 演示文稿</vt:lpstr>
      <vt:lpstr> INSTITUCIONES, RESTRICCIONES FINANCIERAS Y BANCARROTA</vt:lpstr>
    </vt:vector>
  </TitlesOfParts>
  <Company>URSE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Esc. Bergara</dc:creator>
  <cp:lastModifiedBy>Mario</cp:lastModifiedBy>
  <cp:revision>181</cp:revision>
  <dcterms:created xsi:type="dcterms:W3CDTF">2001-06-22T23:44:00Z</dcterms:created>
  <dcterms:modified xsi:type="dcterms:W3CDTF">2021-02-07T22:18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669</vt:lpwstr>
  </property>
</Properties>
</file>